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4560" w:rsidRDefault="00775119" w:rsidP="0017766C">
      <w:pPr>
        <w:ind w:firstLineChars="1100" w:firstLine="3534"/>
        <w:rPr>
          <w:b/>
          <w:sz w:val="32"/>
          <w:szCs w:val="32"/>
        </w:rPr>
      </w:pPr>
      <w:r w:rsidRPr="006B497E">
        <w:rPr>
          <w:rFonts w:hint="eastAsia"/>
          <w:b/>
          <w:sz w:val="32"/>
          <w:szCs w:val="32"/>
        </w:rPr>
        <w:t>习</w:t>
      </w:r>
      <w:r w:rsidR="006B497E">
        <w:rPr>
          <w:rFonts w:hint="eastAsia"/>
          <w:b/>
          <w:sz w:val="32"/>
          <w:szCs w:val="32"/>
        </w:rPr>
        <w:t xml:space="preserve"> </w:t>
      </w:r>
      <w:r w:rsidRPr="006B497E">
        <w:rPr>
          <w:rFonts w:hint="eastAsia"/>
          <w:b/>
          <w:sz w:val="32"/>
          <w:szCs w:val="32"/>
        </w:rPr>
        <w:t>题</w:t>
      </w:r>
      <w:r w:rsidR="006B497E">
        <w:rPr>
          <w:rFonts w:hint="eastAsia"/>
          <w:b/>
          <w:sz w:val="32"/>
          <w:szCs w:val="32"/>
        </w:rPr>
        <w:t xml:space="preserve"> </w:t>
      </w:r>
      <w:r w:rsidR="006B497E" w:rsidRPr="006B497E">
        <w:rPr>
          <w:rFonts w:hint="eastAsia"/>
          <w:b/>
          <w:sz w:val="32"/>
          <w:szCs w:val="32"/>
        </w:rPr>
        <w:t>五</w:t>
      </w:r>
    </w:p>
    <w:p w:rsidR="006B497E" w:rsidRDefault="006B497E" w:rsidP="006B497E">
      <w:r w:rsidRPr="006B497E">
        <w:rPr>
          <w:rFonts w:hint="eastAsia"/>
          <w:szCs w:val="21"/>
        </w:rPr>
        <w:t>1</w:t>
      </w:r>
      <w:r w:rsidRPr="006B497E">
        <w:rPr>
          <w:rFonts w:hint="eastAsia"/>
          <w:szCs w:val="21"/>
        </w:rPr>
        <w:t>、</w:t>
      </w:r>
      <w:r w:rsidR="00956B93">
        <w:rPr>
          <w:rFonts w:hint="eastAsia"/>
          <w:szCs w:val="21"/>
        </w:rPr>
        <w:t>（</w:t>
      </w:r>
      <w:r w:rsidR="00956B93">
        <w:rPr>
          <w:rFonts w:hint="eastAsia"/>
          <w:szCs w:val="21"/>
        </w:rPr>
        <w:t>1</w:t>
      </w:r>
      <w:r w:rsidR="00956B93">
        <w:rPr>
          <w:rFonts w:hint="eastAsia"/>
          <w:szCs w:val="21"/>
        </w:rPr>
        <w:t>）</w:t>
      </w:r>
      <w:r w:rsidR="00DB6E19" w:rsidRPr="00DB6E19">
        <w:rPr>
          <w:position w:val="-50"/>
        </w:rPr>
        <w:object w:dxaOrig="1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56.25pt" o:ole="">
            <v:imagedata r:id="rId6" o:title=""/>
          </v:shape>
          <o:OLEObject Type="Embed" ProgID="Equation.DSMT4" ShapeID="_x0000_i1025" DrawAspect="Content" ObjectID="_1499777040" r:id="rId7"/>
        </w:object>
      </w:r>
      <w:r w:rsidR="00DB6E19">
        <w:rPr>
          <w:rFonts w:hint="eastAsia"/>
        </w:rPr>
        <w:t>，</w:t>
      </w:r>
      <w:r w:rsidR="00F50B2B" w:rsidRPr="00DB6E19">
        <w:rPr>
          <w:position w:val="-50"/>
        </w:rPr>
        <w:object w:dxaOrig="6700" w:dyaOrig="1120">
          <v:shape id="_x0000_i1026" type="#_x0000_t75" style="width:337.5pt;height:56.25pt" o:ole="">
            <v:imagedata r:id="rId8" o:title=""/>
          </v:shape>
          <o:OLEObject Type="Embed" ProgID="Equation.DSMT4" ShapeID="_x0000_i1026" DrawAspect="Content" ObjectID="_1499777041" r:id="rId9"/>
        </w:object>
      </w:r>
    </w:p>
    <w:p w:rsidR="00DB6E19" w:rsidRDefault="00F50B2B" w:rsidP="006B497E">
      <w:r w:rsidRPr="00DB6E19">
        <w:rPr>
          <w:position w:val="-16"/>
        </w:rPr>
        <w:object w:dxaOrig="3760" w:dyaOrig="460">
          <v:shape id="_x0000_i1027" type="#_x0000_t75" style="width:189.75pt;height:23.25pt" o:ole="">
            <v:imagedata r:id="rId10" o:title=""/>
          </v:shape>
          <o:OLEObject Type="Embed" ProgID="Equation.DSMT4" ShapeID="_x0000_i1027" DrawAspect="Content" ObjectID="_1499777042" r:id="rId11"/>
        </w:object>
      </w:r>
      <w:r w:rsidR="00DB6E19">
        <w:rPr>
          <w:rFonts w:hint="eastAsia"/>
        </w:rPr>
        <w:t>，</w:t>
      </w:r>
      <w:r w:rsidR="003E3542">
        <w:rPr>
          <w:rFonts w:hint="eastAsia"/>
        </w:rPr>
        <w:t>故</w:t>
      </w:r>
      <w:r w:rsidR="003E3542" w:rsidRPr="003E3542">
        <w:rPr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499777043" r:id="rId13"/>
        </w:object>
      </w:r>
      <w:r w:rsidR="003E3542">
        <w:rPr>
          <w:rFonts w:hint="eastAsia"/>
        </w:rPr>
        <w:t>的特征值</w:t>
      </w:r>
      <w:r w:rsidRPr="003E3542">
        <w:rPr>
          <w:position w:val="-12"/>
        </w:rPr>
        <w:object w:dxaOrig="1760" w:dyaOrig="360">
          <v:shape id="_x0000_i1029" type="#_x0000_t75" style="width:88.5pt;height:18pt" o:ole="">
            <v:imagedata r:id="rId14" o:title=""/>
          </v:shape>
          <o:OLEObject Type="Embed" ProgID="Equation.DSMT4" ShapeID="_x0000_i1029" DrawAspect="Content" ObjectID="_1499777044" r:id="rId15"/>
        </w:object>
      </w:r>
      <w:r w:rsidR="00B211EB">
        <w:rPr>
          <w:rFonts w:hint="eastAsia"/>
        </w:rPr>
        <w:t>.</w:t>
      </w:r>
    </w:p>
    <w:p w:rsidR="003E3542" w:rsidRDefault="009969E5" w:rsidP="006B497E">
      <w:r>
        <w:rPr>
          <w:rFonts w:hint="eastAsia"/>
        </w:rPr>
        <w:t>当</w:t>
      </w:r>
      <w:r w:rsidR="00F50B2B" w:rsidRPr="003E3542">
        <w:rPr>
          <w:position w:val="-12"/>
        </w:rPr>
        <w:object w:dxaOrig="700" w:dyaOrig="360">
          <v:shape id="_x0000_i1030" type="#_x0000_t75" style="width:35.25pt;height:18pt" o:ole="">
            <v:imagedata r:id="rId16" o:title=""/>
          </v:shape>
          <o:OLEObject Type="Embed" ProgID="Equation.DSMT4" ShapeID="_x0000_i1030" DrawAspect="Content" ObjectID="_1499777045" r:id="rId17"/>
        </w:object>
      </w:r>
      <w:r>
        <w:rPr>
          <w:rFonts w:hint="eastAsia"/>
        </w:rPr>
        <w:t>时，解方程</w:t>
      </w:r>
      <w:r w:rsidRPr="009969E5">
        <w:rPr>
          <w:position w:val="-14"/>
        </w:rPr>
        <w:object w:dxaOrig="1320" w:dyaOrig="400">
          <v:shape id="_x0000_i1031" type="#_x0000_t75" style="width:66.75pt;height:20.25pt" o:ole="">
            <v:imagedata r:id="rId18" o:title=""/>
          </v:shape>
          <o:OLEObject Type="Embed" ProgID="Equation.DSMT4" ShapeID="_x0000_i1031" DrawAspect="Content" ObjectID="_1499777046" r:id="rId19"/>
        </w:object>
      </w:r>
      <w:r>
        <w:rPr>
          <w:rFonts w:hint="eastAsia"/>
        </w:rPr>
        <w:t>，由</w:t>
      </w:r>
      <w:r w:rsidR="00B211EB" w:rsidRPr="00DB6E19">
        <w:rPr>
          <w:position w:val="-50"/>
        </w:rPr>
        <w:object w:dxaOrig="4340" w:dyaOrig="1120">
          <v:shape id="_x0000_i1032" type="#_x0000_t75" style="width:219pt;height:56.25pt" o:ole="">
            <v:imagedata r:id="rId20" o:title=""/>
          </v:shape>
          <o:OLEObject Type="Embed" ProgID="Equation.DSMT4" ShapeID="_x0000_i1032" DrawAspect="Content" ObjectID="_1499777047" r:id="rId21"/>
        </w:object>
      </w:r>
    </w:p>
    <w:p w:rsidR="00172D20" w:rsidRDefault="00172D20" w:rsidP="006B497E">
      <w:r w:rsidRPr="00D25866">
        <w:rPr>
          <w:position w:val="-50"/>
        </w:rPr>
        <w:object w:dxaOrig="4280" w:dyaOrig="1120">
          <v:shape id="_x0000_i1033" type="#_x0000_t75" style="width:213.75pt;height:56.25pt" o:ole="">
            <v:imagedata r:id="rId22" o:title=""/>
          </v:shape>
          <o:OLEObject Type="Embed" ProgID="Equation.DSMT4" ShapeID="_x0000_i1033" DrawAspect="Content" ObjectID="_1499777048" r:id="rId23"/>
        </w:object>
      </w:r>
      <w:r>
        <w:rPr>
          <w:rFonts w:hint="eastAsia"/>
        </w:rPr>
        <w:t>，</w:t>
      </w:r>
      <w:proofErr w:type="gramStart"/>
      <w:r w:rsidR="00515E9D">
        <w:rPr>
          <w:rFonts w:hint="eastAsia"/>
        </w:rPr>
        <w:t>得基础解系</w:t>
      </w:r>
      <w:proofErr w:type="gramEnd"/>
      <w:r w:rsidR="00515E9D">
        <w:rPr>
          <w:rFonts w:hint="eastAsia"/>
        </w:rPr>
        <w:t>为</w:t>
      </w:r>
      <w:r w:rsidR="0057055E" w:rsidRPr="00D25866">
        <w:rPr>
          <w:position w:val="-50"/>
        </w:rPr>
        <w:object w:dxaOrig="840" w:dyaOrig="1120">
          <v:shape id="_x0000_i1034" type="#_x0000_t75" style="width:42pt;height:56.25pt" o:ole="">
            <v:imagedata r:id="rId24" o:title=""/>
          </v:shape>
          <o:OLEObject Type="Embed" ProgID="Equation.DSMT4" ShapeID="_x0000_i1034" DrawAspect="Content" ObjectID="_1499777049" r:id="rId25"/>
        </w:object>
      </w:r>
      <w:r w:rsidR="00103C31">
        <w:rPr>
          <w:rFonts w:hint="eastAsia"/>
        </w:rPr>
        <w:t>，对应于</w:t>
      </w:r>
      <w:r w:rsidR="00103C31" w:rsidRPr="00103C31">
        <w:rPr>
          <w:position w:val="-12"/>
        </w:rPr>
        <w:object w:dxaOrig="740" w:dyaOrig="360">
          <v:shape id="_x0000_i1035" type="#_x0000_t75" style="width:36.75pt;height:18pt" o:ole="">
            <v:imagedata r:id="rId26" o:title=""/>
          </v:shape>
          <o:OLEObject Type="Embed" ProgID="Equation.DSMT4" ShapeID="_x0000_i1035" DrawAspect="Content" ObjectID="_1499777050" r:id="rId27"/>
        </w:object>
      </w:r>
      <w:r w:rsidR="00103C31">
        <w:rPr>
          <w:rFonts w:hint="eastAsia"/>
        </w:rPr>
        <w:t>全部特征向量为</w:t>
      </w:r>
      <w:r w:rsidR="00070A6C" w:rsidRPr="00070A6C">
        <w:rPr>
          <w:position w:val="-12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99777051" r:id="rId29"/>
        </w:object>
      </w:r>
      <w:r w:rsidR="00070A6C">
        <w:rPr>
          <w:rFonts w:hint="eastAsia"/>
        </w:rPr>
        <w:t>（</w:t>
      </w:r>
      <w:r w:rsidR="00070A6C" w:rsidRPr="00070A6C">
        <w:rPr>
          <w:position w:val="-12"/>
        </w:rPr>
        <w:object w:dxaOrig="620" w:dyaOrig="360">
          <v:shape id="_x0000_i1037" type="#_x0000_t75" style="width:30.75pt;height:18pt" o:ole="">
            <v:imagedata r:id="rId30" o:title=""/>
          </v:shape>
          <o:OLEObject Type="Embed" ProgID="Equation.DSMT4" ShapeID="_x0000_i1037" DrawAspect="Content" ObjectID="_1499777052" r:id="rId31"/>
        </w:object>
      </w:r>
      <w:r w:rsidR="006D12E2">
        <w:rPr>
          <w:rFonts w:hint="eastAsia"/>
        </w:rPr>
        <w:t>的</w:t>
      </w:r>
      <w:r w:rsidR="00B211EB">
        <w:rPr>
          <w:rFonts w:hint="eastAsia"/>
        </w:rPr>
        <w:t>任意常数）</w:t>
      </w:r>
      <w:r w:rsidR="00B211EB">
        <w:rPr>
          <w:rFonts w:hint="eastAsia"/>
        </w:rPr>
        <w:t>.</w:t>
      </w:r>
    </w:p>
    <w:p w:rsidR="00070A6C" w:rsidRDefault="00070A6C" w:rsidP="006B497E">
      <w:r>
        <w:rPr>
          <w:rFonts w:hint="eastAsia"/>
        </w:rPr>
        <w:t>当</w:t>
      </w:r>
      <w:r w:rsidR="001A232C" w:rsidRPr="003E3542">
        <w:rPr>
          <w:position w:val="-12"/>
        </w:rPr>
        <w:object w:dxaOrig="920" w:dyaOrig="360">
          <v:shape id="_x0000_i1038" type="#_x0000_t75" style="width:46.5pt;height:18pt" o:ole="">
            <v:imagedata r:id="rId32" o:title=""/>
          </v:shape>
          <o:OLEObject Type="Embed" ProgID="Equation.DSMT4" ShapeID="_x0000_i1038" DrawAspect="Content" ObjectID="_1499777053" r:id="rId33"/>
        </w:object>
      </w:r>
      <w:r w:rsidR="001A232C">
        <w:rPr>
          <w:rFonts w:hint="eastAsia"/>
        </w:rPr>
        <w:t>时，解方程</w:t>
      </w:r>
      <w:r w:rsidR="001A232C" w:rsidRPr="009969E5">
        <w:rPr>
          <w:position w:val="-14"/>
        </w:rPr>
        <w:object w:dxaOrig="1440" w:dyaOrig="400">
          <v:shape id="_x0000_i1039" type="#_x0000_t75" style="width:72.75pt;height:20.25pt" o:ole="">
            <v:imagedata r:id="rId34" o:title=""/>
          </v:shape>
          <o:OLEObject Type="Embed" ProgID="Equation.DSMT4" ShapeID="_x0000_i1039" DrawAspect="Content" ObjectID="_1499777054" r:id="rId35"/>
        </w:object>
      </w:r>
      <w:r w:rsidR="001A232C">
        <w:rPr>
          <w:rFonts w:hint="eastAsia"/>
        </w:rPr>
        <w:t>，由</w:t>
      </w:r>
      <w:r w:rsidR="001A232C" w:rsidRPr="001A232C">
        <w:rPr>
          <w:position w:val="-50"/>
        </w:rPr>
        <w:object w:dxaOrig="4140" w:dyaOrig="1120">
          <v:shape id="_x0000_i1040" type="#_x0000_t75" style="width:208.5pt;height:56.25pt" o:ole="">
            <v:imagedata r:id="rId36" o:title=""/>
          </v:shape>
          <o:OLEObject Type="Embed" ProgID="Equation.DSMT4" ShapeID="_x0000_i1040" DrawAspect="Content" ObjectID="_1499777055" r:id="rId37"/>
        </w:object>
      </w:r>
      <w:r w:rsidR="001A232C">
        <w:rPr>
          <w:rFonts w:hint="eastAsia"/>
        </w:rPr>
        <w:t>，</w:t>
      </w:r>
      <w:proofErr w:type="gramStart"/>
      <w:r w:rsidR="001A232C">
        <w:rPr>
          <w:rFonts w:hint="eastAsia"/>
        </w:rPr>
        <w:t>得基础解系</w:t>
      </w:r>
      <w:proofErr w:type="gramEnd"/>
      <w:r w:rsidR="001A232C">
        <w:rPr>
          <w:rFonts w:hint="eastAsia"/>
        </w:rPr>
        <w:t>为</w:t>
      </w:r>
      <w:r w:rsidR="001A232C" w:rsidRPr="00D25866">
        <w:rPr>
          <w:position w:val="-50"/>
        </w:rPr>
        <w:object w:dxaOrig="1900" w:dyaOrig="1120">
          <v:shape id="_x0000_i1041" type="#_x0000_t75" style="width:95.25pt;height:56.25pt" o:ole="">
            <v:imagedata r:id="rId38" o:title=""/>
          </v:shape>
          <o:OLEObject Type="Embed" ProgID="Equation.DSMT4" ShapeID="_x0000_i1041" DrawAspect="Content" ObjectID="_1499777056" r:id="rId39"/>
        </w:object>
      </w:r>
      <w:r w:rsidR="001A232C">
        <w:rPr>
          <w:rFonts w:hint="eastAsia"/>
        </w:rPr>
        <w:t>，对应于</w:t>
      </w:r>
      <w:r w:rsidR="001A232C" w:rsidRPr="003E3542">
        <w:rPr>
          <w:position w:val="-12"/>
        </w:rPr>
        <w:object w:dxaOrig="920" w:dyaOrig="360">
          <v:shape id="_x0000_i1042" type="#_x0000_t75" style="width:46.5pt;height:18pt" o:ole="">
            <v:imagedata r:id="rId32" o:title=""/>
          </v:shape>
          <o:OLEObject Type="Embed" ProgID="Equation.DSMT4" ShapeID="_x0000_i1042" DrawAspect="Content" ObjectID="_1499777057" r:id="rId40"/>
        </w:object>
      </w:r>
      <w:r w:rsidR="001A232C">
        <w:rPr>
          <w:rFonts w:hint="eastAsia"/>
        </w:rPr>
        <w:t>全部特征向量为</w:t>
      </w:r>
      <w:r w:rsidR="001A232C" w:rsidRPr="00070A6C">
        <w:rPr>
          <w:position w:val="-12"/>
        </w:rPr>
        <w:object w:dxaOrig="1060" w:dyaOrig="360">
          <v:shape id="_x0000_i1043" type="#_x0000_t75" style="width:53.25pt;height:18pt" o:ole="">
            <v:imagedata r:id="rId41" o:title=""/>
          </v:shape>
          <o:OLEObject Type="Embed" ProgID="Equation.DSMT4" ShapeID="_x0000_i1043" DrawAspect="Content" ObjectID="_1499777058" r:id="rId42"/>
        </w:object>
      </w:r>
      <w:r w:rsidR="001A232C">
        <w:rPr>
          <w:rFonts w:hint="eastAsia"/>
        </w:rPr>
        <w:t>（</w:t>
      </w:r>
      <w:r w:rsidR="001A232C" w:rsidRPr="00070A6C">
        <w:rPr>
          <w:position w:val="-12"/>
        </w:rPr>
        <w:object w:dxaOrig="540" w:dyaOrig="360">
          <v:shape id="_x0000_i1044" type="#_x0000_t75" style="width:27pt;height:18pt" o:ole="">
            <v:imagedata r:id="rId43" o:title=""/>
          </v:shape>
          <o:OLEObject Type="Embed" ProgID="Equation.DSMT4" ShapeID="_x0000_i1044" DrawAspect="Content" ObjectID="_1499777059" r:id="rId44"/>
        </w:object>
      </w:r>
      <w:r w:rsidR="00B211EB">
        <w:rPr>
          <w:rFonts w:hint="eastAsia"/>
        </w:rPr>
        <w:t>不同时为零的任意常数）</w:t>
      </w:r>
      <w:r w:rsidR="00B211EB">
        <w:rPr>
          <w:rFonts w:hint="eastAsia"/>
        </w:rPr>
        <w:t>.</w:t>
      </w:r>
    </w:p>
    <w:p w:rsidR="00956B93" w:rsidRDefault="00956B93" w:rsidP="006B49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273AE" w:rsidRPr="00DB6E19">
        <w:rPr>
          <w:position w:val="-50"/>
        </w:rPr>
        <w:object w:dxaOrig="1880" w:dyaOrig="1120">
          <v:shape id="_x0000_i1045" type="#_x0000_t75" style="width:94.5pt;height:56.25pt" o:ole="">
            <v:imagedata r:id="rId45" o:title=""/>
          </v:shape>
          <o:OLEObject Type="Embed" ProgID="Equation.DSMT4" ShapeID="_x0000_i1045" DrawAspect="Content" ObjectID="_1499777060" r:id="rId46"/>
        </w:object>
      </w:r>
      <w:r w:rsidR="007273AE">
        <w:rPr>
          <w:rFonts w:hint="eastAsia"/>
        </w:rPr>
        <w:t>，</w:t>
      </w:r>
      <w:r w:rsidR="00F50B2B" w:rsidRPr="00F50B2B">
        <w:rPr>
          <w:position w:val="-50"/>
        </w:rPr>
        <w:object w:dxaOrig="3280" w:dyaOrig="1120">
          <v:shape id="_x0000_i1046" type="#_x0000_t75" style="width:165pt;height:56.25pt" o:ole="">
            <v:imagedata r:id="rId47" o:title=""/>
          </v:shape>
          <o:OLEObject Type="Embed" ProgID="Equation.DSMT4" ShapeID="_x0000_i1046" DrawAspect="Content" ObjectID="_1499777061" r:id="rId48"/>
        </w:object>
      </w:r>
    </w:p>
    <w:p w:rsidR="00F50B2B" w:rsidRDefault="0017766C" w:rsidP="006B497E">
      <w:r w:rsidRPr="0017766C">
        <w:rPr>
          <w:position w:val="-52"/>
        </w:rPr>
        <w:object w:dxaOrig="8400" w:dyaOrig="1160">
          <v:shape id="_x0000_i1047" type="#_x0000_t75" style="width:420pt;height:57.75pt" o:ole="">
            <v:imagedata r:id="rId49" o:title=""/>
          </v:shape>
          <o:OLEObject Type="Embed" ProgID="Equation.DSMT4" ShapeID="_x0000_i1047" DrawAspect="Content" ObjectID="_1499777062" r:id="rId50"/>
        </w:object>
      </w:r>
    </w:p>
    <w:p w:rsidR="0017766C" w:rsidRDefault="0017766C" w:rsidP="006B497E">
      <w:r w:rsidRPr="0017766C">
        <w:rPr>
          <w:position w:val="-18"/>
        </w:rPr>
        <w:object w:dxaOrig="7860" w:dyaOrig="480">
          <v:shape id="_x0000_i1048" type="#_x0000_t75" style="width:393pt;height:24pt" o:ole="">
            <v:imagedata r:id="rId51" o:title=""/>
          </v:shape>
          <o:OLEObject Type="Embed" ProgID="Equation.DSMT4" ShapeID="_x0000_i1048" DrawAspect="Content" ObjectID="_1499777063" r:id="rId52"/>
        </w:object>
      </w:r>
    </w:p>
    <w:p w:rsidR="0017766C" w:rsidRDefault="0017766C" w:rsidP="006B497E">
      <w:r w:rsidRPr="00D25866">
        <w:rPr>
          <w:position w:val="-16"/>
        </w:rPr>
        <w:object w:dxaOrig="3280" w:dyaOrig="460">
          <v:shape id="_x0000_i1049" type="#_x0000_t75" style="width:164.25pt;height:23.25pt" o:ole="">
            <v:imagedata r:id="rId53" o:title=""/>
          </v:shape>
          <o:OLEObject Type="Embed" ProgID="Equation.DSMT4" ShapeID="_x0000_i1049" DrawAspect="Content" ObjectID="_1499777064" r:id="rId54"/>
        </w:object>
      </w:r>
      <w:r w:rsidR="003B7F60">
        <w:rPr>
          <w:rFonts w:hint="eastAsia"/>
        </w:rPr>
        <w:t>，故</w:t>
      </w:r>
      <w:r w:rsidR="003B7F60" w:rsidRPr="003B7F60">
        <w:rPr>
          <w:position w:val="-4"/>
        </w:rPr>
        <w:object w:dxaOrig="240" w:dyaOrig="260">
          <v:shape id="_x0000_i1050" type="#_x0000_t75" style="width:12pt;height:12.75pt" o:ole="">
            <v:imagedata r:id="rId55" o:title=""/>
          </v:shape>
          <o:OLEObject Type="Embed" ProgID="Equation.DSMT4" ShapeID="_x0000_i1050" DrawAspect="Content" ObjectID="_1499777065" r:id="rId56"/>
        </w:object>
      </w:r>
      <w:r w:rsidR="003B7F60">
        <w:rPr>
          <w:rFonts w:hint="eastAsia"/>
        </w:rPr>
        <w:t>的特征值为</w:t>
      </w:r>
      <w:r w:rsidR="003B7F60" w:rsidRPr="003B7F60">
        <w:rPr>
          <w:position w:val="-12"/>
        </w:rPr>
        <w:object w:dxaOrig="1660" w:dyaOrig="360">
          <v:shape id="_x0000_i1051" type="#_x0000_t75" style="width:83.25pt;height:18pt" o:ole="">
            <v:imagedata r:id="rId57" o:title=""/>
          </v:shape>
          <o:OLEObject Type="Embed" ProgID="Equation.DSMT4" ShapeID="_x0000_i1051" DrawAspect="Content" ObjectID="_1499777066" r:id="rId58"/>
        </w:object>
      </w:r>
      <w:r w:rsidR="00B211EB">
        <w:rPr>
          <w:rFonts w:hint="eastAsia"/>
        </w:rPr>
        <w:t>.</w:t>
      </w:r>
    </w:p>
    <w:p w:rsidR="003B7F60" w:rsidRDefault="003B7F60" w:rsidP="006B497E">
      <w:r>
        <w:rPr>
          <w:rFonts w:hint="eastAsia"/>
        </w:rPr>
        <w:t>当</w:t>
      </w:r>
      <w:r w:rsidRPr="003B7F60">
        <w:rPr>
          <w:position w:val="-12"/>
        </w:rPr>
        <w:object w:dxaOrig="1660" w:dyaOrig="360">
          <v:shape id="_x0000_i1052" type="#_x0000_t75" style="width:83.25pt;height:18pt" o:ole="">
            <v:imagedata r:id="rId57" o:title=""/>
          </v:shape>
          <o:OLEObject Type="Embed" ProgID="Equation.DSMT4" ShapeID="_x0000_i1052" DrawAspect="Content" ObjectID="_1499777067" r:id="rId59"/>
        </w:object>
      </w:r>
      <w:r>
        <w:rPr>
          <w:rFonts w:hint="eastAsia"/>
        </w:rPr>
        <w:t>时，解方程</w:t>
      </w:r>
      <w:r w:rsidRPr="009969E5">
        <w:rPr>
          <w:position w:val="-14"/>
        </w:rPr>
        <w:object w:dxaOrig="1320" w:dyaOrig="400">
          <v:shape id="_x0000_i1053" type="#_x0000_t75" style="width:66.75pt;height:20.25pt" o:ole="">
            <v:imagedata r:id="rId18" o:title=""/>
          </v:shape>
          <o:OLEObject Type="Embed" ProgID="Equation.DSMT4" ShapeID="_x0000_i1053" DrawAspect="Content" ObjectID="_1499777068" r:id="rId60"/>
        </w:object>
      </w:r>
      <w:r>
        <w:rPr>
          <w:rFonts w:hint="eastAsia"/>
        </w:rPr>
        <w:t>，由</w:t>
      </w:r>
      <w:r w:rsidR="00BF2738" w:rsidRPr="00BF2738">
        <w:rPr>
          <w:position w:val="-50"/>
        </w:rPr>
        <w:object w:dxaOrig="4320" w:dyaOrig="1120">
          <v:shape id="_x0000_i1054" type="#_x0000_t75" style="width:217.5pt;height:56.25pt" o:ole="">
            <v:imagedata r:id="rId61" o:title=""/>
          </v:shape>
          <o:OLEObject Type="Embed" ProgID="Equation.DSMT4" ShapeID="_x0000_i1054" DrawAspect="Content" ObjectID="_1499777069" r:id="rId62"/>
        </w:object>
      </w:r>
    </w:p>
    <w:p w:rsidR="00BF2738" w:rsidRDefault="00BF2738" w:rsidP="006B497E">
      <w:r w:rsidRPr="00BF2738">
        <w:rPr>
          <w:position w:val="-50"/>
        </w:rPr>
        <w:object w:dxaOrig="6340" w:dyaOrig="1120">
          <v:shape id="_x0000_i1055" type="#_x0000_t75" style="width:319.5pt;height:56.25pt" o:ole="">
            <v:imagedata r:id="rId63" o:title=""/>
          </v:shape>
          <o:OLEObject Type="Embed" ProgID="Equation.DSMT4" ShapeID="_x0000_i1055" DrawAspect="Content" ObjectID="_1499777070" r:id="rId64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得基础解系</w:t>
      </w:r>
      <w:proofErr w:type="gramEnd"/>
      <w:r>
        <w:rPr>
          <w:rFonts w:hint="eastAsia"/>
        </w:rPr>
        <w:t>为</w:t>
      </w:r>
      <w:r w:rsidRPr="00D25866">
        <w:rPr>
          <w:position w:val="-50"/>
        </w:rPr>
        <w:object w:dxaOrig="960" w:dyaOrig="1120">
          <v:shape id="_x0000_i1056" type="#_x0000_t75" style="width:48pt;height:56.25pt" o:ole="">
            <v:imagedata r:id="rId65" o:title=""/>
          </v:shape>
          <o:OLEObject Type="Embed" ProgID="Equation.DSMT4" ShapeID="_x0000_i1056" DrawAspect="Content" ObjectID="_1499777071" r:id="rId66"/>
        </w:object>
      </w:r>
      <w:r>
        <w:rPr>
          <w:rFonts w:hint="eastAsia"/>
        </w:rPr>
        <w:t>，对应于</w:t>
      </w:r>
      <w:r w:rsidRPr="003B7F60">
        <w:rPr>
          <w:position w:val="-12"/>
        </w:rPr>
        <w:object w:dxaOrig="1660" w:dyaOrig="360">
          <v:shape id="_x0000_i1057" type="#_x0000_t75" style="width:83.25pt;height:18pt" o:ole="">
            <v:imagedata r:id="rId57" o:title=""/>
          </v:shape>
          <o:OLEObject Type="Embed" ProgID="Equation.DSMT4" ShapeID="_x0000_i1057" DrawAspect="Content" ObjectID="_1499777072" r:id="rId67"/>
        </w:object>
      </w:r>
      <w:r>
        <w:rPr>
          <w:rFonts w:hint="eastAsia"/>
        </w:rPr>
        <w:t>全部特征向量为</w:t>
      </w:r>
      <w:r w:rsidRPr="00070A6C">
        <w:rPr>
          <w:position w:val="-12"/>
        </w:rPr>
        <w:object w:dxaOrig="360" w:dyaOrig="360">
          <v:shape id="_x0000_i1058" type="#_x0000_t75" style="width:18pt;height:18pt" o:ole="">
            <v:imagedata r:id="rId68" o:title=""/>
          </v:shape>
          <o:OLEObject Type="Embed" ProgID="Equation.DSMT4" ShapeID="_x0000_i1058" DrawAspect="Content" ObjectID="_1499777073" r:id="rId69"/>
        </w:object>
      </w:r>
      <w:r>
        <w:rPr>
          <w:rFonts w:hint="eastAsia"/>
        </w:rPr>
        <w:t>（</w:t>
      </w:r>
      <w:r w:rsidRPr="00BF2738">
        <w:rPr>
          <w:position w:val="-6"/>
        </w:rPr>
        <w:object w:dxaOrig="560" w:dyaOrig="279">
          <v:shape id="_x0000_i1059" type="#_x0000_t75" style="width:27.75pt;height:14.25pt" o:ole="">
            <v:imagedata r:id="rId70" o:title=""/>
          </v:shape>
          <o:OLEObject Type="Embed" ProgID="Equation.DSMT4" ShapeID="_x0000_i1059" DrawAspect="Content" ObjectID="_1499777074" r:id="rId71"/>
        </w:object>
      </w:r>
      <w:r w:rsidR="00B211EB">
        <w:rPr>
          <w:rFonts w:hint="eastAsia"/>
        </w:rPr>
        <w:t>任意常数）</w:t>
      </w:r>
      <w:r w:rsidR="00B211EB">
        <w:rPr>
          <w:rFonts w:hint="eastAsia"/>
        </w:rPr>
        <w:t>.</w:t>
      </w:r>
    </w:p>
    <w:p w:rsidR="00BF2738" w:rsidRDefault="00BF2738" w:rsidP="006B497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0D0066" w:rsidRPr="000D0066">
        <w:rPr>
          <w:position w:val="-50"/>
        </w:rPr>
        <w:object w:dxaOrig="5620" w:dyaOrig="1120">
          <v:shape id="_x0000_i1060" type="#_x0000_t75" style="width:281.25pt;height:56.25pt" o:ole="">
            <v:imagedata r:id="rId72" o:title=""/>
          </v:shape>
          <o:OLEObject Type="Embed" ProgID="Equation.DSMT4" ShapeID="_x0000_i1060" DrawAspect="Content" ObjectID="_1499777075" r:id="rId73"/>
        </w:object>
      </w:r>
      <w:r w:rsidR="000D0066">
        <w:rPr>
          <w:rFonts w:hint="eastAsia"/>
        </w:rPr>
        <w:t>，故</w:t>
      </w:r>
      <w:r w:rsidR="000D0066" w:rsidRPr="000D0066">
        <w:rPr>
          <w:position w:val="-4"/>
        </w:rPr>
        <w:object w:dxaOrig="240" w:dyaOrig="260">
          <v:shape id="_x0000_i1061" type="#_x0000_t75" style="width:12pt;height:12.75pt" o:ole="">
            <v:imagedata r:id="rId74" o:title=""/>
          </v:shape>
          <o:OLEObject Type="Embed" ProgID="Equation.DSMT4" ShapeID="_x0000_i1061" DrawAspect="Content" ObjectID="_1499777076" r:id="rId75"/>
        </w:object>
      </w:r>
      <w:r w:rsidR="00D01733">
        <w:rPr>
          <w:rFonts w:hint="eastAsia"/>
        </w:rPr>
        <w:t>的特征值为</w:t>
      </w:r>
      <w:r w:rsidR="00D01733" w:rsidRPr="003B7F60">
        <w:rPr>
          <w:position w:val="-12"/>
        </w:rPr>
        <w:object w:dxaOrig="1540" w:dyaOrig="360">
          <v:shape id="_x0000_i1062" type="#_x0000_t75" style="width:77.25pt;height:18pt" o:ole="">
            <v:imagedata r:id="rId76" o:title=""/>
          </v:shape>
          <o:OLEObject Type="Embed" ProgID="Equation.DSMT4" ShapeID="_x0000_i1062" DrawAspect="Content" ObjectID="_1499777077" r:id="rId77"/>
        </w:object>
      </w:r>
      <w:r w:rsidR="00B211EB">
        <w:rPr>
          <w:rFonts w:hint="eastAsia"/>
        </w:rPr>
        <w:t>.</w:t>
      </w:r>
    </w:p>
    <w:p w:rsidR="00D01733" w:rsidRDefault="00D01733" w:rsidP="006B497E">
      <w:r>
        <w:rPr>
          <w:rFonts w:hint="eastAsia"/>
        </w:rPr>
        <w:t>当</w:t>
      </w:r>
      <w:r w:rsidR="00BE23E5" w:rsidRPr="003B7F60">
        <w:rPr>
          <w:position w:val="-12"/>
        </w:rPr>
        <w:object w:dxaOrig="1540" w:dyaOrig="360">
          <v:shape id="_x0000_i1063" type="#_x0000_t75" style="width:77.25pt;height:18pt" o:ole="">
            <v:imagedata r:id="rId76" o:title=""/>
          </v:shape>
          <o:OLEObject Type="Embed" ProgID="Equation.DSMT4" ShapeID="_x0000_i1063" DrawAspect="Content" ObjectID="_1499777078" r:id="rId78"/>
        </w:object>
      </w:r>
      <w:r w:rsidR="00BE23E5">
        <w:rPr>
          <w:rFonts w:hint="eastAsia"/>
        </w:rPr>
        <w:t>时，解方程</w:t>
      </w:r>
      <w:r w:rsidR="008D4CEA" w:rsidRPr="00BE23E5">
        <w:rPr>
          <w:position w:val="-14"/>
        </w:rPr>
        <w:object w:dxaOrig="1460" w:dyaOrig="400">
          <v:shape id="_x0000_i1064" type="#_x0000_t75" style="width:73.5pt;height:20.25pt" o:ole="">
            <v:imagedata r:id="rId79" o:title=""/>
          </v:shape>
          <o:OLEObject Type="Embed" ProgID="Equation.DSMT4" ShapeID="_x0000_i1064" DrawAspect="Content" ObjectID="_1499777079" r:id="rId80"/>
        </w:object>
      </w:r>
      <w:r w:rsidR="00BE23E5">
        <w:rPr>
          <w:rFonts w:hint="eastAsia"/>
        </w:rPr>
        <w:t>，由</w:t>
      </w:r>
      <w:r w:rsidR="00BE23E5" w:rsidRPr="00BE23E5">
        <w:rPr>
          <w:position w:val="-50"/>
        </w:rPr>
        <w:object w:dxaOrig="2040" w:dyaOrig="1120">
          <v:shape id="_x0000_i1065" type="#_x0000_t75" style="width:102pt;height:56.25pt" o:ole="">
            <v:imagedata r:id="rId81" o:title=""/>
          </v:shape>
          <o:OLEObject Type="Embed" ProgID="Equation.DSMT4" ShapeID="_x0000_i1065" DrawAspect="Content" ObjectID="_1499777080" r:id="rId82"/>
        </w:object>
      </w:r>
      <w:r w:rsidR="00BE23E5">
        <w:rPr>
          <w:rFonts w:hint="eastAsia"/>
        </w:rPr>
        <w:t>，</w:t>
      </w:r>
      <w:proofErr w:type="gramStart"/>
      <w:r w:rsidR="00BE23E5">
        <w:rPr>
          <w:rFonts w:hint="eastAsia"/>
        </w:rPr>
        <w:t>得基础解系</w:t>
      </w:r>
      <w:proofErr w:type="gramEnd"/>
      <w:r w:rsidR="00BE23E5">
        <w:rPr>
          <w:rFonts w:hint="eastAsia"/>
        </w:rPr>
        <w:t>中解向量个数为</w:t>
      </w:r>
      <w:r w:rsidR="00BE23E5" w:rsidRPr="00BE23E5">
        <w:rPr>
          <w:position w:val="-6"/>
        </w:rPr>
        <w:object w:dxaOrig="1540" w:dyaOrig="279">
          <v:shape id="_x0000_i1066" type="#_x0000_t75" style="width:77.25pt;height:14.25pt" o:ole="">
            <v:imagedata r:id="rId83" o:title=""/>
          </v:shape>
          <o:OLEObject Type="Embed" ProgID="Equation.DSMT4" ShapeID="_x0000_i1066" DrawAspect="Content" ObjectID="_1499777081" r:id="rId84"/>
        </w:object>
      </w:r>
      <w:r w:rsidR="00BE23E5">
        <w:rPr>
          <w:rFonts w:hint="eastAsia"/>
        </w:rPr>
        <w:t>，因而任意三个线性无关的向量都是它的一个基础解系，不妨取三维单位向量组</w:t>
      </w:r>
      <w:r w:rsidR="00BE23E5" w:rsidRPr="00BE23E5">
        <w:rPr>
          <w:position w:val="-14"/>
        </w:rPr>
        <w:object w:dxaOrig="3900" w:dyaOrig="440">
          <v:shape id="_x0000_i1067" type="#_x0000_t75" style="width:195pt;height:21.75pt" o:ole="">
            <v:imagedata r:id="rId85" o:title=""/>
          </v:shape>
          <o:OLEObject Type="Embed" ProgID="Equation.DSMT4" ShapeID="_x0000_i1067" DrawAspect="Content" ObjectID="_1499777082" r:id="rId86"/>
        </w:object>
      </w:r>
      <w:r w:rsidR="00BE23E5">
        <w:rPr>
          <w:rFonts w:hint="eastAsia"/>
        </w:rPr>
        <w:t>，就是</w:t>
      </w:r>
      <w:r w:rsidR="00BE23E5" w:rsidRPr="00BE23E5">
        <w:rPr>
          <w:position w:val="-4"/>
        </w:rPr>
        <w:object w:dxaOrig="240" w:dyaOrig="260">
          <v:shape id="_x0000_i1068" type="#_x0000_t75" style="width:12pt;height:12.75pt" o:ole="">
            <v:imagedata r:id="rId87" o:title=""/>
          </v:shape>
          <o:OLEObject Type="Embed" ProgID="Equation.DSMT4" ShapeID="_x0000_i1068" DrawAspect="Content" ObjectID="_1499777083" r:id="rId88"/>
        </w:object>
      </w:r>
      <w:r w:rsidR="00BE23E5">
        <w:rPr>
          <w:rFonts w:hint="eastAsia"/>
        </w:rPr>
        <w:t>对应特征值</w:t>
      </w:r>
      <w:r w:rsidR="00BE23E5" w:rsidRPr="00BE23E5">
        <w:rPr>
          <w:position w:val="-6"/>
        </w:rPr>
        <w:object w:dxaOrig="580" w:dyaOrig="279">
          <v:shape id="_x0000_i1069" type="#_x0000_t75" style="width:29.25pt;height:14.25pt" o:ole="">
            <v:imagedata r:id="rId89" o:title=""/>
          </v:shape>
          <o:OLEObject Type="Embed" ProgID="Equation.DSMT4" ShapeID="_x0000_i1069" DrawAspect="Content" ObjectID="_1499777084" r:id="rId90"/>
        </w:object>
      </w:r>
      <w:r w:rsidR="00BE23E5">
        <w:rPr>
          <w:rFonts w:hint="eastAsia"/>
        </w:rPr>
        <w:t>的特征向量，对应于</w:t>
      </w:r>
      <w:r w:rsidR="00BE23E5" w:rsidRPr="003B7F60">
        <w:rPr>
          <w:position w:val="-12"/>
        </w:rPr>
        <w:object w:dxaOrig="1540" w:dyaOrig="360">
          <v:shape id="_x0000_i1070" type="#_x0000_t75" style="width:77.25pt;height:18pt" o:ole="">
            <v:imagedata r:id="rId76" o:title=""/>
          </v:shape>
          <o:OLEObject Type="Embed" ProgID="Equation.DSMT4" ShapeID="_x0000_i1070" DrawAspect="Content" ObjectID="_1499777085" r:id="rId91"/>
        </w:object>
      </w:r>
      <w:r w:rsidR="00BE23E5">
        <w:rPr>
          <w:rFonts w:hint="eastAsia"/>
        </w:rPr>
        <w:t>全部特征向量为</w:t>
      </w:r>
      <w:r w:rsidR="0073252F" w:rsidRPr="003B7F60">
        <w:rPr>
          <w:position w:val="-12"/>
        </w:rPr>
        <w:object w:dxaOrig="1560" w:dyaOrig="360">
          <v:shape id="_x0000_i1071" type="#_x0000_t75" style="width:78pt;height:18pt" o:ole="">
            <v:imagedata r:id="rId92" o:title=""/>
          </v:shape>
          <o:OLEObject Type="Embed" ProgID="Equation.DSMT4" ShapeID="_x0000_i1071" DrawAspect="Content" ObjectID="_1499777086" r:id="rId93"/>
        </w:object>
      </w:r>
      <w:r w:rsidR="0073252F">
        <w:rPr>
          <w:rFonts w:hint="eastAsia"/>
        </w:rPr>
        <w:t>（</w:t>
      </w:r>
      <w:r w:rsidR="0073252F" w:rsidRPr="003B7F60">
        <w:rPr>
          <w:position w:val="-12"/>
        </w:rPr>
        <w:object w:dxaOrig="820" w:dyaOrig="360">
          <v:shape id="_x0000_i1072" type="#_x0000_t75" style="width:41.25pt;height:18pt" o:ole="">
            <v:imagedata r:id="rId94" o:title=""/>
          </v:shape>
          <o:OLEObject Type="Embed" ProgID="Equation.DSMT4" ShapeID="_x0000_i1072" DrawAspect="Content" ObjectID="_1499777087" r:id="rId95"/>
        </w:object>
      </w:r>
      <w:r w:rsidR="00B211EB">
        <w:rPr>
          <w:rFonts w:hint="eastAsia"/>
        </w:rPr>
        <w:t>不全为零的任意常数）</w:t>
      </w:r>
      <w:r w:rsidR="00B211EB">
        <w:rPr>
          <w:rFonts w:hint="eastAsia"/>
        </w:rPr>
        <w:t>.</w:t>
      </w:r>
    </w:p>
    <w:p w:rsidR="0073252F" w:rsidRDefault="0073252F" w:rsidP="006B497E">
      <w:r>
        <w:rPr>
          <w:rFonts w:hint="eastAsia"/>
        </w:rPr>
        <w:t>说明：</w:t>
      </w:r>
      <w:r w:rsidR="00713665">
        <w:rPr>
          <w:rFonts w:hint="eastAsia"/>
        </w:rPr>
        <w:t>此结论可推广至</w:t>
      </w:r>
      <w:r w:rsidR="00713665" w:rsidRPr="00713665">
        <w:rPr>
          <w:position w:val="-6"/>
        </w:rPr>
        <w:object w:dxaOrig="200" w:dyaOrig="220">
          <v:shape id="_x0000_i1073" type="#_x0000_t75" style="width:9.75pt;height:11.25pt" o:ole="">
            <v:imagedata r:id="rId96" o:title=""/>
          </v:shape>
          <o:OLEObject Type="Embed" ProgID="Equation.DSMT4" ShapeID="_x0000_i1073" DrawAspect="Content" ObjectID="_1499777088" r:id="rId97"/>
        </w:object>
      </w:r>
      <w:r w:rsidR="00713665">
        <w:rPr>
          <w:rFonts w:hint="eastAsia"/>
        </w:rPr>
        <w:t>阶，不妨取</w:t>
      </w:r>
      <w:r w:rsidR="00713665" w:rsidRPr="00713665">
        <w:rPr>
          <w:position w:val="-6"/>
        </w:rPr>
        <w:object w:dxaOrig="200" w:dyaOrig="220">
          <v:shape id="_x0000_i1074" type="#_x0000_t75" style="width:9.75pt;height:11.25pt" o:ole="">
            <v:imagedata r:id="rId96" o:title=""/>
          </v:shape>
          <o:OLEObject Type="Embed" ProgID="Equation.DSMT4" ShapeID="_x0000_i1074" DrawAspect="Content" ObjectID="_1499777089" r:id="rId98"/>
        </w:object>
      </w:r>
      <w:proofErr w:type="gramStart"/>
      <w:r w:rsidR="00713665">
        <w:rPr>
          <w:rFonts w:hint="eastAsia"/>
        </w:rPr>
        <w:t>个</w:t>
      </w:r>
      <w:proofErr w:type="gramEnd"/>
      <w:r w:rsidR="00713665">
        <w:rPr>
          <w:rFonts w:hint="eastAsia"/>
        </w:rPr>
        <w:t>单位向量组</w:t>
      </w:r>
      <w:r w:rsidR="003E0DFA" w:rsidRPr="00BE23E5">
        <w:rPr>
          <w:position w:val="-14"/>
        </w:rPr>
        <w:object w:dxaOrig="5360" w:dyaOrig="440">
          <v:shape id="_x0000_i1075" type="#_x0000_t75" style="width:267.75pt;height:21.75pt" o:ole="">
            <v:imagedata r:id="rId99" o:title=""/>
          </v:shape>
          <o:OLEObject Type="Embed" ProgID="Equation.DSMT4" ShapeID="_x0000_i1075" DrawAspect="Content" ObjectID="_1499777090" r:id="rId100"/>
        </w:object>
      </w:r>
      <w:r w:rsidR="003E0DFA">
        <w:rPr>
          <w:rFonts w:hint="eastAsia"/>
        </w:rPr>
        <w:t>，就是</w:t>
      </w:r>
      <w:r w:rsidR="003E0DFA" w:rsidRPr="00BE23E5">
        <w:rPr>
          <w:position w:val="-4"/>
        </w:rPr>
        <w:object w:dxaOrig="240" w:dyaOrig="260">
          <v:shape id="_x0000_i1076" type="#_x0000_t75" style="width:12pt;height:12.75pt" o:ole="">
            <v:imagedata r:id="rId87" o:title=""/>
          </v:shape>
          <o:OLEObject Type="Embed" ProgID="Equation.DSMT4" ShapeID="_x0000_i1076" DrawAspect="Content" ObjectID="_1499777091" r:id="rId101"/>
        </w:object>
      </w:r>
      <w:r w:rsidR="003E0DFA">
        <w:rPr>
          <w:rFonts w:hint="eastAsia"/>
        </w:rPr>
        <w:t>对应于特征值</w:t>
      </w:r>
      <w:r w:rsidR="003E0DFA" w:rsidRPr="00BE23E5">
        <w:rPr>
          <w:position w:val="-6"/>
        </w:rPr>
        <w:object w:dxaOrig="580" w:dyaOrig="279">
          <v:shape id="_x0000_i1077" type="#_x0000_t75" style="width:29.25pt;height:14.25pt" o:ole="">
            <v:imagedata r:id="rId89" o:title=""/>
          </v:shape>
          <o:OLEObject Type="Embed" ProgID="Equation.DSMT4" ShapeID="_x0000_i1077" DrawAspect="Content" ObjectID="_1499777092" r:id="rId102"/>
        </w:object>
      </w:r>
      <w:r w:rsidR="003E0DFA">
        <w:rPr>
          <w:rFonts w:hint="eastAsia"/>
        </w:rPr>
        <w:t>的特征向量。</w:t>
      </w:r>
    </w:p>
    <w:p w:rsidR="003E0DFA" w:rsidRDefault="003E0DFA" w:rsidP="006B497E">
      <w:r>
        <w:rPr>
          <w:rFonts w:hint="eastAsia"/>
        </w:rPr>
        <w:t>2</w:t>
      </w:r>
      <w:r>
        <w:rPr>
          <w:rFonts w:hint="eastAsia"/>
        </w:rPr>
        <w:t>、</w:t>
      </w:r>
      <w:r w:rsidR="004265D9">
        <w:rPr>
          <w:rFonts w:hint="eastAsia"/>
        </w:rPr>
        <w:t>由</w:t>
      </w:r>
      <w:r w:rsidR="004265D9" w:rsidRPr="004265D9">
        <w:rPr>
          <w:position w:val="-12"/>
        </w:rPr>
        <w:object w:dxaOrig="620" w:dyaOrig="360">
          <v:shape id="_x0000_i1078" type="#_x0000_t75" style="width:30.75pt;height:18pt" o:ole="">
            <v:imagedata r:id="rId103" o:title=""/>
          </v:shape>
          <o:OLEObject Type="Embed" ProgID="Equation.DSMT4" ShapeID="_x0000_i1078" DrawAspect="Content" ObjectID="_1499777093" r:id="rId104"/>
        </w:object>
      </w:r>
      <w:r w:rsidR="004265D9">
        <w:rPr>
          <w:rFonts w:hint="eastAsia"/>
        </w:rPr>
        <w:t>为矩阵</w:t>
      </w:r>
      <w:r w:rsidR="004265D9" w:rsidRPr="00BE23E5">
        <w:rPr>
          <w:position w:val="-4"/>
        </w:rPr>
        <w:object w:dxaOrig="240" w:dyaOrig="260">
          <v:shape id="_x0000_i1079" type="#_x0000_t75" style="width:12pt;height:12.75pt" o:ole="">
            <v:imagedata r:id="rId87" o:title=""/>
          </v:shape>
          <o:OLEObject Type="Embed" ProgID="Equation.DSMT4" ShapeID="_x0000_i1079" DrawAspect="Content" ObjectID="_1499777094" r:id="rId105"/>
        </w:object>
      </w:r>
      <w:r w:rsidR="004265D9">
        <w:rPr>
          <w:rFonts w:hint="eastAsia"/>
        </w:rPr>
        <w:t>的特征值知</w:t>
      </w:r>
      <w:r w:rsidR="004265D9" w:rsidRPr="004265D9">
        <w:rPr>
          <w:position w:val="-14"/>
        </w:rPr>
        <w:object w:dxaOrig="660" w:dyaOrig="400">
          <v:shape id="_x0000_i1080" type="#_x0000_t75" style="width:33pt;height:20.25pt" o:ole="">
            <v:imagedata r:id="rId106" o:title=""/>
          </v:shape>
          <o:OLEObject Type="Embed" ProgID="Equation.DSMT4" ShapeID="_x0000_i1080" DrawAspect="Content" ObjectID="_1499777095" r:id="rId107"/>
        </w:object>
      </w:r>
      <w:r w:rsidR="004265D9">
        <w:rPr>
          <w:rFonts w:hint="eastAsia"/>
        </w:rPr>
        <w:t>，从而</w:t>
      </w:r>
      <w:r w:rsidR="004265D9" w:rsidRPr="004265D9">
        <w:rPr>
          <w:position w:val="-14"/>
        </w:rPr>
        <w:object w:dxaOrig="2439" w:dyaOrig="400">
          <v:shape id="_x0000_i1081" type="#_x0000_t75" style="width:122.25pt;height:20.25pt" o:ole="">
            <v:imagedata r:id="rId108" o:title=""/>
          </v:shape>
          <o:OLEObject Type="Embed" ProgID="Equation.DSMT4" ShapeID="_x0000_i1081" DrawAspect="Content" ObjectID="_1499777096" r:id="rId109"/>
        </w:object>
      </w:r>
      <w:r w:rsidR="004265D9">
        <w:rPr>
          <w:rFonts w:hint="eastAsia"/>
        </w:rPr>
        <w:t>；</w:t>
      </w:r>
    </w:p>
    <w:p w:rsidR="004265D9" w:rsidRDefault="004265D9" w:rsidP="006B497E">
      <w:r>
        <w:rPr>
          <w:rFonts w:hint="eastAsia"/>
        </w:rPr>
        <w:t>把</w:t>
      </w:r>
      <w:r w:rsidRPr="004265D9">
        <w:rPr>
          <w:position w:val="-6"/>
        </w:rPr>
        <w:object w:dxaOrig="520" w:dyaOrig="279">
          <v:shape id="_x0000_i1082" type="#_x0000_t75" style="width:26.25pt;height:14.25pt" o:ole="">
            <v:imagedata r:id="rId110" o:title=""/>
          </v:shape>
          <o:OLEObject Type="Embed" ProgID="Equation.DSMT4" ShapeID="_x0000_i1082" DrawAspect="Content" ObjectID="_1499777097" r:id="rId111"/>
        </w:object>
      </w:r>
      <w:r>
        <w:rPr>
          <w:rFonts w:hint="eastAsia"/>
        </w:rPr>
        <w:t>代入矩阵</w:t>
      </w:r>
      <w:r w:rsidRPr="00BE23E5">
        <w:rPr>
          <w:position w:val="-4"/>
        </w:rPr>
        <w:object w:dxaOrig="240" w:dyaOrig="260">
          <v:shape id="_x0000_i1083" type="#_x0000_t75" style="width:12pt;height:12.75pt" o:ole="">
            <v:imagedata r:id="rId87" o:title=""/>
          </v:shape>
          <o:OLEObject Type="Embed" ProgID="Equation.DSMT4" ShapeID="_x0000_i1083" DrawAspect="Content" ObjectID="_1499777098" r:id="rId112"/>
        </w:object>
      </w:r>
      <w:r>
        <w:rPr>
          <w:rFonts w:hint="eastAsia"/>
        </w:rPr>
        <w:t>，通过计算得</w:t>
      </w:r>
      <w:r w:rsidRPr="004265D9">
        <w:rPr>
          <w:position w:val="-14"/>
        </w:rPr>
        <w:object w:dxaOrig="2120" w:dyaOrig="440">
          <v:shape id="_x0000_i1084" type="#_x0000_t75" style="width:105.75pt;height:21.75pt" o:ole="">
            <v:imagedata r:id="rId113" o:title=""/>
          </v:shape>
          <o:OLEObject Type="Embed" ProgID="Equation.DSMT4" ShapeID="_x0000_i1084" DrawAspect="Content" ObjectID="_1499777099" r:id="rId114"/>
        </w:object>
      </w:r>
      <w:r>
        <w:rPr>
          <w:rFonts w:hint="eastAsia"/>
        </w:rPr>
        <w:t>，故</w:t>
      </w:r>
      <w:r w:rsidRPr="004265D9">
        <w:rPr>
          <w:position w:val="-12"/>
        </w:rPr>
        <w:object w:dxaOrig="1100" w:dyaOrig="360">
          <v:shape id="_x0000_i1085" type="#_x0000_t75" style="width:54.75pt;height:18pt" o:ole="">
            <v:imagedata r:id="rId115" o:title=""/>
          </v:shape>
          <o:OLEObject Type="Embed" ProgID="Equation.DSMT4" ShapeID="_x0000_i1085" DrawAspect="Content" ObjectID="_1499777100" r:id="rId116"/>
        </w:object>
      </w:r>
      <w:r w:rsidR="00B211EB">
        <w:rPr>
          <w:rFonts w:hint="eastAsia"/>
        </w:rPr>
        <w:t>.</w:t>
      </w:r>
    </w:p>
    <w:p w:rsidR="004265D9" w:rsidRDefault="004265D9" w:rsidP="006B497E">
      <w:r>
        <w:rPr>
          <w:rFonts w:hint="eastAsia"/>
        </w:rPr>
        <w:t>3</w:t>
      </w:r>
      <w:r>
        <w:rPr>
          <w:rFonts w:hint="eastAsia"/>
        </w:rPr>
        <w:t>、</w:t>
      </w:r>
      <w:r w:rsidR="0016037A">
        <w:rPr>
          <w:rFonts w:hint="eastAsia"/>
        </w:rPr>
        <w:t>由</w:t>
      </w:r>
      <w:r w:rsidR="0016037A" w:rsidRPr="0016037A">
        <w:rPr>
          <w:position w:val="-6"/>
        </w:rPr>
        <w:object w:dxaOrig="940" w:dyaOrig="279">
          <v:shape id="_x0000_i1086" type="#_x0000_t75" style="width:47.25pt;height:14.25pt" o:ole="">
            <v:imagedata r:id="rId117" o:title=""/>
          </v:shape>
          <o:OLEObject Type="Embed" ProgID="Equation.DSMT4" ShapeID="_x0000_i1086" DrawAspect="Content" ObjectID="_1499777101" r:id="rId118"/>
        </w:object>
      </w:r>
      <w:proofErr w:type="gramStart"/>
      <w:r w:rsidR="0016037A">
        <w:rPr>
          <w:rFonts w:hint="eastAsia"/>
        </w:rPr>
        <w:t>两边左乘</w:t>
      </w:r>
      <w:proofErr w:type="gramEnd"/>
      <w:r w:rsidR="0016037A" w:rsidRPr="00BE23E5">
        <w:rPr>
          <w:position w:val="-4"/>
        </w:rPr>
        <w:object w:dxaOrig="240" w:dyaOrig="260">
          <v:shape id="_x0000_i1087" type="#_x0000_t75" style="width:12pt;height:12.75pt" o:ole="">
            <v:imagedata r:id="rId87" o:title=""/>
          </v:shape>
          <o:OLEObject Type="Embed" ProgID="Equation.DSMT4" ShapeID="_x0000_i1087" DrawAspect="Content" ObjectID="_1499777102" r:id="rId119"/>
        </w:object>
      </w:r>
      <w:r w:rsidR="0016037A">
        <w:rPr>
          <w:rFonts w:hint="eastAsia"/>
        </w:rPr>
        <w:t>得</w:t>
      </w:r>
      <w:r w:rsidR="0016037A" w:rsidRPr="0016037A">
        <w:rPr>
          <w:position w:val="-14"/>
        </w:rPr>
        <w:object w:dxaOrig="2960" w:dyaOrig="400">
          <v:shape id="_x0000_i1088" type="#_x0000_t75" style="width:147.75pt;height:20.25pt" o:ole="">
            <v:imagedata r:id="rId120" o:title=""/>
          </v:shape>
          <o:OLEObject Type="Embed" ProgID="Equation.DSMT4" ShapeID="_x0000_i1088" DrawAspect="Content" ObjectID="_1499777103" r:id="rId121"/>
        </w:object>
      </w:r>
      <w:r w:rsidR="0016037A">
        <w:rPr>
          <w:rFonts w:hint="eastAsia"/>
        </w:rPr>
        <w:t>，由</w:t>
      </w:r>
      <w:r w:rsidR="0016037A" w:rsidRPr="0016037A">
        <w:rPr>
          <w:position w:val="-4"/>
        </w:rPr>
        <w:object w:dxaOrig="740" w:dyaOrig="300">
          <v:shape id="_x0000_i1089" type="#_x0000_t75" style="width:36.75pt;height:15pt" o:ole="">
            <v:imagedata r:id="rId122" o:title=""/>
          </v:shape>
          <o:OLEObject Type="Embed" ProgID="Equation.DSMT4" ShapeID="_x0000_i1089" DrawAspect="Content" ObjectID="_1499777104" r:id="rId123"/>
        </w:object>
      </w:r>
      <w:r w:rsidR="0016037A">
        <w:rPr>
          <w:rFonts w:hint="eastAsia"/>
        </w:rPr>
        <w:t>得</w:t>
      </w:r>
      <w:r w:rsidR="0016037A" w:rsidRPr="0016037A">
        <w:rPr>
          <w:position w:val="-6"/>
        </w:rPr>
        <w:object w:dxaOrig="1020" w:dyaOrig="320">
          <v:shape id="_x0000_i1090" type="#_x0000_t75" style="width:51pt;height:15.75pt" o:ole="">
            <v:imagedata r:id="rId124" o:title=""/>
          </v:shape>
          <o:OLEObject Type="Embed" ProgID="Equation.DSMT4" ShapeID="_x0000_i1090" DrawAspect="Content" ObjectID="_1499777105" r:id="rId125"/>
        </w:object>
      </w:r>
      <w:r w:rsidR="0016037A">
        <w:rPr>
          <w:rFonts w:hint="eastAsia"/>
        </w:rPr>
        <w:t>，即</w:t>
      </w:r>
      <w:r w:rsidR="0016037A" w:rsidRPr="0016037A">
        <w:rPr>
          <w:position w:val="-16"/>
        </w:rPr>
        <w:object w:dxaOrig="1400" w:dyaOrig="440">
          <v:shape id="_x0000_i1091" type="#_x0000_t75" style="width:69.75pt;height:21.75pt" o:ole="">
            <v:imagedata r:id="rId126" o:title=""/>
          </v:shape>
          <o:OLEObject Type="Embed" ProgID="Equation.DSMT4" ShapeID="_x0000_i1091" DrawAspect="Content" ObjectID="_1499777106" r:id="rId127"/>
        </w:object>
      </w:r>
      <w:r w:rsidR="001A78B1">
        <w:rPr>
          <w:rFonts w:hint="eastAsia"/>
        </w:rPr>
        <w:t>，因为</w:t>
      </w:r>
      <w:r w:rsidR="001A78B1" w:rsidRPr="001A78B1">
        <w:rPr>
          <w:position w:val="-6"/>
        </w:rPr>
        <w:object w:dxaOrig="600" w:dyaOrig="279">
          <v:shape id="_x0000_i1092" type="#_x0000_t75" style="width:30pt;height:14.25pt" o:ole="">
            <v:imagedata r:id="rId128" o:title=""/>
          </v:shape>
          <o:OLEObject Type="Embed" ProgID="Equation.DSMT4" ShapeID="_x0000_i1092" DrawAspect="Content" ObjectID="_1499777107" r:id="rId129"/>
        </w:object>
      </w:r>
      <w:r w:rsidR="001A78B1">
        <w:rPr>
          <w:rFonts w:hint="eastAsia"/>
        </w:rPr>
        <w:t>，所以</w:t>
      </w:r>
      <w:r w:rsidR="001A78B1" w:rsidRPr="001A78B1">
        <w:rPr>
          <w:position w:val="-6"/>
        </w:rPr>
        <w:object w:dxaOrig="1040" w:dyaOrig="320">
          <v:shape id="_x0000_i1093" type="#_x0000_t75" style="width:51.75pt;height:15.75pt" o:ole="">
            <v:imagedata r:id="rId130" o:title=""/>
          </v:shape>
          <o:OLEObject Type="Embed" ProgID="Equation.DSMT4" ShapeID="_x0000_i1093" DrawAspect="Content" ObjectID="_1499777108" r:id="rId131"/>
        </w:object>
      </w:r>
      <w:r w:rsidR="001A78B1">
        <w:rPr>
          <w:rFonts w:hint="eastAsia"/>
        </w:rPr>
        <w:t>，由此得</w:t>
      </w:r>
      <w:r w:rsidR="001A78B1" w:rsidRPr="001A78B1">
        <w:rPr>
          <w:position w:val="-12"/>
        </w:rPr>
        <w:object w:dxaOrig="1240" w:dyaOrig="360">
          <v:shape id="_x0000_i1094" type="#_x0000_t75" style="width:62.25pt;height:18pt" o:ole="">
            <v:imagedata r:id="rId132" o:title=""/>
          </v:shape>
          <o:OLEObject Type="Embed" ProgID="Equation.DSMT4" ShapeID="_x0000_i1094" DrawAspect="Content" ObjectID="_1499777109" r:id="rId133"/>
        </w:object>
      </w:r>
      <w:r w:rsidR="00B211EB">
        <w:rPr>
          <w:rFonts w:hint="eastAsia"/>
        </w:rPr>
        <w:t>.</w:t>
      </w:r>
    </w:p>
    <w:p w:rsidR="001A78B1" w:rsidRDefault="001A78B1" w:rsidP="006B497E">
      <w:r>
        <w:rPr>
          <w:rFonts w:hint="eastAsia"/>
        </w:rPr>
        <w:t>4</w:t>
      </w:r>
      <w:r>
        <w:rPr>
          <w:rFonts w:hint="eastAsia"/>
        </w:rPr>
        <w:t>、已知</w:t>
      </w:r>
      <w:r w:rsidRPr="001A78B1">
        <w:rPr>
          <w:position w:val="-24"/>
        </w:rPr>
        <w:object w:dxaOrig="400" w:dyaOrig="620">
          <v:shape id="_x0000_i1095" type="#_x0000_t75" style="width:20.25pt;height:30.75pt" o:ole="">
            <v:imagedata r:id="rId134" o:title=""/>
          </v:shape>
          <o:OLEObject Type="Embed" ProgID="Equation.DSMT4" ShapeID="_x0000_i1095" DrawAspect="Content" ObjectID="_1499777110" r:id="rId135"/>
        </w:object>
      </w:r>
      <w:r>
        <w:rPr>
          <w:rFonts w:hint="eastAsia"/>
        </w:rPr>
        <w:t>是</w:t>
      </w:r>
      <w:r w:rsidRPr="00BE23E5">
        <w:rPr>
          <w:position w:val="-4"/>
        </w:rPr>
        <w:object w:dxaOrig="240" w:dyaOrig="260">
          <v:shape id="_x0000_i1096" type="#_x0000_t75" style="width:12pt;height:12.75pt" o:ole="">
            <v:imagedata r:id="rId87" o:title=""/>
          </v:shape>
          <o:OLEObject Type="Embed" ProgID="Equation.DSMT4" ShapeID="_x0000_i1096" DrawAspect="Content" ObjectID="_1499777111" r:id="rId136"/>
        </w:object>
      </w:r>
      <w:r>
        <w:rPr>
          <w:rFonts w:hint="eastAsia"/>
        </w:rPr>
        <w:t>的特征值，故</w:t>
      </w:r>
      <w:r w:rsidR="008D4CEA" w:rsidRPr="001A78B1">
        <w:rPr>
          <w:position w:val="-6"/>
        </w:rPr>
        <w:object w:dxaOrig="880" w:dyaOrig="320">
          <v:shape id="_x0000_i1097" type="#_x0000_t75" style="width:44.25pt;height:16.5pt" o:ole="">
            <v:imagedata r:id="rId137" o:title=""/>
          </v:shape>
          <o:OLEObject Type="Embed" ProgID="Equation.DSMT4" ShapeID="_x0000_i1097" DrawAspect="Content" ObjectID="_1499777112" r:id="rId138"/>
        </w:object>
      </w:r>
      <w:r>
        <w:rPr>
          <w:rFonts w:hint="eastAsia"/>
        </w:rPr>
        <w:t>是</w:t>
      </w:r>
      <w:r w:rsidRPr="00BE23E5">
        <w:rPr>
          <w:position w:val="-4"/>
        </w:rPr>
        <w:object w:dxaOrig="380" w:dyaOrig="300">
          <v:shape id="_x0000_i1098" type="#_x0000_t75" style="width:18.75pt;height:15pt" o:ole="">
            <v:imagedata r:id="rId139" o:title=""/>
          </v:shape>
          <o:OLEObject Type="Embed" ProgID="Equation.DSMT4" ShapeID="_x0000_i1098" DrawAspect="Content" ObjectID="_1499777113" r:id="rId140"/>
        </w:object>
      </w:r>
      <w:r>
        <w:rPr>
          <w:rFonts w:hint="eastAsia"/>
        </w:rPr>
        <w:t>的一个特征值，则</w:t>
      </w:r>
      <w:r w:rsidRPr="00BE23E5">
        <w:rPr>
          <w:position w:val="-4"/>
        </w:rPr>
        <w:object w:dxaOrig="700" w:dyaOrig="300">
          <v:shape id="_x0000_i1099" type="#_x0000_t75" style="width:35.25pt;height:15pt" o:ole="">
            <v:imagedata r:id="rId141" o:title=""/>
          </v:shape>
          <o:OLEObject Type="Embed" ProgID="Equation.DSMT4" ShapeID="_x0000_i1099" DrawAspect="Content" ObjectID="_1499777114" r:id="rId142"/>
        </w:object>
      </w:r>
      <w:r>
        <w:rPr>
          <w:rFonts w:hint="eastAsia"/>
        </w:rPr>
        <w:t>的一个特征值为</w:t>
      </w:r>
      <w:r w:rsidRPr="001A78B1">
        <w:rPr>
          <w:position w:val="-14"/>
        </w:rPr>
        <w:object w:dxaOrig="2540" w:dyaOrig="400">
          <v:shape id="_x0000_i1100" type="#_x0000_t75" style="width:126.75pt;height:20.25pt" o:ole="">
            <v:imagedata r:id="rId143" o:title=""/>
          </v:shape>
          <o:OLEObject Type="Embed" ProgID="Equation.DSMT4" ShapeID="_x0000_i1100" DrawAspect="Content" ObjectID="_1499777115" r:id="rId144"/>
        </w:object>
      </w:r>
      <w:r w:rsidR="00B211EB">
        <w:rPr>
          <w:rFonts w:hint="eastAsia"/>
        </w:rPr>
        <w:t>.</w:t>
      </w:r>
    </w:p>
    <w:p w:rsidR="003062AD" w:rsidRDefault="001A78B1" w:rsidP="003062AD">
      <w:r>
        <w:rPr>
          <w:rFonts w:hint="eastAsia"/>
        </w:rPr>
        <w:t>5</w:t>
      </w:r>
      <w:r>
        <w:rPr>
          <w:rFonts w:hint="eastAsia"/>
        </w:rPr>
        <w:t>、</w:t>
      </w:r>
      <w:r w:rsidR="007E06C7">
        <w:rPr>
          <w:rFonts w:hint="eastAsia"/>
        </w:rPr>
        <w:t>因</w:t>
      </w:r>
      <w:r w:rsidR="007E06C7" w:rsidRPr="001A78B1">
        <w:rPr>
          <w:position w:val="-24"/>
        </w:rPr>
        <w:object w:dxaOrig="900" w:dyaOrig="620">
          <v:shape id="_x0000_i1101" type="#_x0000_t75" style="width:45pt;height:30.75pt" o:ole="">
            <v:imagedata r:id="rId145" o:title=""/>
          </v:shape>
          <o:OLEObject Type="Embed" ProgID="Equation.DSMT4" ShapeID="_x0000_i1101" DrawAspect="Content" ObjectID="_1499777116" r:id="rId146"/>
        </w:object>
      </w:r>
      <w:r w:rsidR="007E06C7">
        <w:rPr>
          <w:rFonts w:hint="eastAsia"/>
        </w:rPr>
        <w:t>是</w:t>
      </w:r>
      <w:r w:rsidR="007E06C7" w:rsidRPr="00BE23E5">
        <w:rPr>
          <w:position w:val="-4"/>
        </w:rPr>
        <w:object w:dxaOrig="240" w:dyaOrig="260">
          <v:shape id="_x0000_i1102" type="#_x0000_t75" style="width:12pt;height:12.75pt" o:ole="">
            <v:imagedata r:id="rId87" o:title=""/>
          </v:shape>
          <o:OLEObject Type="Embed" ProgID="Equation.DSMT4" ShapeID="_x0000_i1102" DrawAspect="Content" ObjectID="_1499777117" r:id="rId147"/>
        </w:object>
      </w:r>
      <w:r w:rsidR="007E06C7">
        <w:rPr>
          <w:rFonts w:hint="eastAsia"/>
        </w:rPr>
        <w:t>的特征值，故</w:t>
      </w:r>
      <w:r w:rsidR="007E06C7" w:rsidRPr="007E06C7">
        <w:rPr>
          <w:position w:val="-28"/>
        </w:rPr>
        <w:object w:dxaOrig="2340" w:dyaOrig="680">
          <v:shape id="_x0000_i1103" type="#_x0000_t75" style="width:117pt;height:33.75pt" o:ole="">
            <v:imagedata r:id="rId148" o:title=""/>
          </v:shape>
          <o:OLEObject Type="Embed" ProgID="Equation.DSMT4" ShapeID="_x0000_i1103" DrawAspect="Content" ObjectID="_1499777118" r:id="rId149"/>
        </w:object>
      </w:r>
      <w:r w:rsidR="007E06C7">
        <w:rPr>
          <w:rFonts w:hint="eastAsia"/>
        </w:rPr>
        <w:t>，从而</w:t>
      </w:r>
      <w:r w:rsidR="007E06C7" w:rsidRPr="00BE23E5">
        <w:rPr>
          <w:position w:val="-4"/>
        </w:rPr>
        <w:object w:dxaOrig="300" w:dyaOrig="300">
          <v:shape id="_x0000_i1104" type="#_x0000_t75" style="width:15pt;height:15pt" o:ole="">
            <v:imagedata r:id="rId150" o:title=""/>
          </v:shape>
          <o:OLEObject Type="Embed" ProgID="Equation.DSMT4" ShapeID="_x0000_i1104" DrawAspect="Content" ObjectID="_1499777119" r:id="rId151"/>
        </w:object>
      </w:r>
      <w:r w:rsidR="007E06C7">
        <w:rPr>
          <w:rFonts w:hint="eastAsia"/>
        </w:rPr>
        <w:t>的特征值为</w:t>
      </w:r>
      <w:r w:rsidR="007E06C7" w:rsidRPr="007E06C7">
        <w:rPr>
          <w:position w:val="-24"/>
        </w:rPr>
        <w:object w:dxaOrig="1180" w:dyaOrig="660">
          <v:shape id="_x0000_i1105" type="#_x0000_t75" style="width:59.25pt;height:33pt" o:ole="">
            <v:imagedata r:id="rId152" o:title=""/>
          </v:shape>
          <o:OLEObject Type="Embed" ProgID="Equation.DSMT4" ShapeID="_x0000_i1105" DrawAspect="Content" ObjectID="_1499777120" r:id="rId153"/>
        </w:object>
      </w:r>
      <w:r w:rsidR="007E06C7">
        <w:rPr>
          <w:rFonts w:hint="eastAsia"/>
        </w:rPr>
        <w:t>，即</w:t>
      </w:r>
    </w:p>
    <w:p w:rsidR="003062AD" w:rsidRDefault="007E06C7" w:rsidP="006B497E">
      <w:r w:rsidRPr="00BE23E5">
        <w:rPr>
          <w:position w:val="-4"/>
        </w:rPr>
        <w:object w:dxaOrig="300" w:dyaOrig="300">
          <v:shape id="_x0000_i1106" type="#_x0000_t75" style="width:15pt;height:15pt" o:ole="">
            <v:imagedata r:id="rId150" o:title=""/>
          </v:shape>
          <o:OLEObject Type="Embed" ProgID="Equation.DSMT4" ShapeID="_x0000_i1106" DrawAspect="Content" ObjectID="_1499777121" r:id="rId154"/>
        </w:object>
      </w:r>
      <w:r>
        <w:rPr>
          <w:rFonts w:hint="eastAsia"/>
        </w:rPr>
        <w:t>的特征值为</w:t>
      </w:r>
      <w:r w:rsidR="003062AD" w:rsidRPr="003062AD">
        <w:rPr>
          <w:position w:val="-54"/>
        </w:rPr>
        <w:object w:dxaOrig="3820" w:dyaOrig="920">
          <v:shape id="_x0000_i1107" type="#_x0000_t75" style="width:191.25pt;height:45.75pt" o:ole="">
            <v:imagedata r:id="rId155" o:title=""/>
          </v:shape>
          <o:OLEObject Type="Embed" ProgID="Equation.DSMT4" ShapeID="_x0000_i1107" DrawAspect="Content" ObjectID="_1499777122" r:id="rId156"/>
        </w:object>
      </w:r>
      <w:r w:rsidR="003062AD">
        <w:rPr>
          <w:rFonts w:hint="eastAsia"/>
        </w:rPr>
        <w:t>，于是</w:t>
      </w:r>
      <w:r w:rsidR="003062AD" w:rsidRPr="003062AD">
        <w:rPr>
          <w:position w:val="-6"/>
        </w:rPr>
        <w:object w:dxaOrig="940" w:dyaOrig="320">
          <v:shape id="_x0000_i1108" type="#_x0000_t75" style="width:47.25pt;height:15.75pt" o:ole="">
            <v:imagedata r:id="rId157" o:title=""/>
          </v:shape>
          <o:OLEObject Type="Embed" ProgID="Equation.DSMT4" ShapeID="_x0000_i1108" DrawAspect="Content" ObjectID="_1499777123" r:id="rId158"/>
        </w:object>
      </w:r>
      <w:r w:rsidR="003062AD">
        <w:rPr>
          <w:rFonts w:hint="eastAsia"/>
        </w:rPr>
        <w:t>的特征值为</w:t>
      </w:r>
      <w:r w:rsidR="003062AD" w:rsidRPr="003062AD">
        <w:rPr>
          <w:position w:val="-12"/>
        </w:rPr>
        <w:object w:dxaOrig="4940" w:dyaOrig="360">
          <v:shape id="_x0000_i1109" type="#_x0000_t75" style="width:246.75pt;height:18pt" o:ole="">
            <v:imagedata r:id="rId159" o:title=""/>
          </v:shape>
          <o:OLEObject Type="Embed" ProgID="Equation.DSMT4" ShapeID="_x0000_i1109" DrawAspect="Content" ObjectID="_1499777124" r:id="rId160"/>
        </w:object>
      </w:r>
      <w:r w:rsidR="003062AD">
        <w:rPr>
          <w:rFonts w:hint="eastAsia"/>
        </w:rPr>
        <w:t>，</w:t>
      </w:r>
    </w:p>
    <w:p w:rsidR="001A78B1" w:rsidRPr="001A78B1" w:rsidRDefault="003062AD" w:rsidP="006B497E">
      <w:pPr>
        <w:rPr>
          <w:szCs w:val="21"/>
        </w:rPr>
      </w:pPr>
      <w:r>
        <w:rPr>
          <w:rFonts w:hint="eastAsia"/>
        </w:rPr>
        <w:lastRenderedPageBreak/>
        <w:t>因而</w:t>
      </w:r>
      <w:r w:rsidRPr="003062AD">
        <w:rPr>
          <w:position w:val="-16"/>
        </w:rPr>
        <w:object w:dxaOrig="4080" w:dyaOrig="440">
          <v:shape id="_x0000_i1110" type="#_x0000_t75" style="width:204pt;height:21.75pt" o:ole="">
            <v:imagedata r:id="rId161" o:title=""/>
          </v:shape>
          <o:OLEObject Type="Embed" ProgID="Equation.DSMT4" ShapeID="_x0000_i1110" DrawAspect="Content" ObjectID="_1499777125" r:id="rId162"/>
        </w:object>
      </w:r>
      <w:r w:rsidR="00B211EB">
        <w:rPr>
          <w:rFonts w:hint="eastAsia"/>
        </w:rPr>
        <w:t>.</w:t>
      </w:r>
    </w:p>
    <w:p w:rsidR="00775119" w:rsidRDefault="00775119">
      <w:r w:rsidRPr="00AF4740">
        <w:rPr>
          <w:rFonts w:hint="eastAsia"/>
        </w:rPr>
        <w:t>6</w:t>
      </w:r>
      <w:r w:rsidR="00AF4740">
        <w:rPr>
          <w:rFonts w:hint="eastAsia"/>
        </w:rPr>
        <w:t>、</w:t>
      </w:r>
      <w:r w:rsidRPr="00AF4740">
        <w:rPr>
          <w:rFonts w:hint="eastAsia"/>
        </w:rPr>
        <w:t>用反证法</w:t>
      </w:r>
      <w:r w:rsidRPr="00AF4740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Pr="00775119">
        <w:rPr>
          <w:position w:val="-12"/>
        </w:rPr>
        <w:object w:dxaOrig="660" w:dyaOrig="360">
          <v:shape id="_x0000_i1111" type="#_x0000_t75" style="width:33pt;height:18pt" o:ole="">
            <v:imagedata r:id="rId163" o:title=""/>
          </v:shape>
          <o:OLEObject Type="Embed" ProgID="Equation.DSMT4" ShapeID="_x0000_i1111" DrawAspect="Content" ObjectID="_1499777126" r:id="rId164"/>
        </w:objec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属于特征值</w:t>
      </w:r>
      <w:r w:rsidRPr="00775119">
        <w:rPr>
          <w:position w:val="-12"/>
        </w:rPr>
        <w:object w:dxaOrig="279" w:dyaOrig="360">
          <v:shape id="_x0000_i1112" type="#_x0000_t75" style="width:14.25pt;height:18pt" o:ole="">
            <v:imagedata r:id="rId165" o:title=""/>
          </v:shape>
          <o:OLEObject Type="Embed" ProgID="Equation.DSMT4" ShapeID="_x0000_i1112" DrawAspect="Content" ObjectID="_1499777127" r:id="rId166"/>
        </w:object>
      </w:r>
      <w:r>
        <w:rPr>
          <w:rFonts w:hint="eastAsia"/>
        </w:rPr>
        <w:t>的特征向量，即</w:t>
      </w:r>
      <w:r w:rsidRPr="00775119">
        <w:rPr>
          <w:position w:val="-12"/>
        </w:rPr>
        <w:object w:dxaOrig="2299" w:dyaOrig="360">
          <v:shape id="_x0000_i1113" type="#_x0000_t75" style="width:114pt;height:18pt" o:ole="">
            <v:imagedata r:id="rId167" o:title=""/>
          </v:shape>
          <o:OLEObject Type="Embed" ProgID="Equation.DSMT4" ShapeID="_x0000_i1113" DrawAspect="Content" ObjectID="_1499777128" r:id="rId168"/>
        </w:object>
      </w:r>
    </w:p>
    <w:p w:rsidR="00775119" w:rsidRDefault="00775119" w:rsidP="00B211EB">
      <w:r>
        <w:rPr>
          <w:rFonts w:hint="eastAsia"/>
        </w:rPr>
        <w:t>则由</w:t>
      </w:r>
      <w:r w:rsidR="00B211EB">
        <w:rPr>
          <w:rFonts w:hint="eastAsia"/>
        </w:rPr>
        <w:t xml:space="preserve">      </w:t>
      </w:r>
      <w:r w:rsidR="00D55AB7" w:rsidRPr="00B211EB">
        <w:rPr>
          <w:position w:val="-12"/>
        </w:rPr>
        <w:object w:dxaOrig="2299" w:dyaOrig="360">
          <v:shape id="_x0000_i1114" type="#_x0000_t75" style="width:115.5pt;height:18pt" o:ole="">
            <v:imagedata r:id="rId169" o:title=""/>
          </v:shape>
          <o:OLEObject Type="Embed" ProgID="Equation.DSMT4" ShapeID="_x0000_i1114" DrawAspect="Content" ObjectID="_1499777129" r:id="rId170"/>
        </w:object>
      </w:r>
      <w:r w:rsidR="00D55AB7">
        <w:rPr>
          <w:rFonts w:hint="eastAsia"/>
        </w:rPr>
        <w:t>，得</w:t>
      </w:r>
    </w:p>
    <w:p w:rsidR="00B211EB" w:rsidRDefault="00D55AB7" w:rsidP="00B211EB">
      <w:pPr>
        <w:ind w:firstLineChars="400" w:firstLine="840"/>
      </w:pPr>
      <w:r w:rsidRPr="00D55AB7">
        <w:rPr>
          <w:position w:val="-12"/>
        </w:rPr>
        <w:object w:dxaOrig="4580" w:dyaOrig="360">
          <v:shape id="_x0000_i1115" type="#_x0000_t75" style="width:228.75pt;height:18pt" o:ole="">
            <v:imagedata r:id="rId171" o:title=""/>
          </v:shape>
          <o:OLEObject Type="Embed" ProgID="Equation.DSMT4" ShapeID="_x0000_i1115" DrawAspect="Content" ObjectID="_1499777130" r:id="rId172"/>
        </w:object>
      </w:r>
    </w:p>
    <w:p w:rsidR="00D55AB7" w:rsidRDefault="00D55AB7" w:rsidP="00D55AB7">
      <w:r>
        <w:rPr>
          <w:rFonts w:hint="eastAsia"/>
        </w:rPr>
        <w:t>即</w:t>
      </w:r>
      <w:r>
        <w:rPr>
          <w:rFonts w:hint="eastAsia"/>
        </w:rPr>
        <w:t xml:space="preserve">      </w:t>
      </w:r>
      <w:r w:rsidRPr="008A3085">
        <w:rPr>
          <w:position w:val="-12"/>
        </w:rPr>
        <w:object w:dxaOrig="2659" w:dyaOrig="360">
          <v:shape id="_x0000_i1116" type="#_x0000_t75" style="width:132.75pt;height:18pt" o:ole="">
            <v:imagedata r:id="rId173" o:title=""/>
          </v:shape>
          <o:OLEObject Type="Embed" ProgID="Equation.DSMT4" ShapeID="_x0000_i1116" DrawAspect="Content" ObjectID="_1499777131" r:id="rId174"/>
        </w:object>
      </w:r>
      <w:r>
        <w:rPr>
          <w:rFonts w:hint="eastAsia"/>
        </w:rPr>
        <w:t>.</w:t>
      </w:r>
    </w:p>
    <w:p w:rsidR="00775119" w:rsidRDefault="007F401F" w:rsidP="00775119">
      <w:pPr>
        <w:pStyle w:val="MTDisplayEquation"/>
      </w:pPr>
      <w:r>
        <w:rPr>
          <w:rFonts w:hint="eastAsia"/>
        </w:rPr>
        <w:t>因</w:t>
      </w:r>
      <w:r w:rsidRPr="00775119">
        <w:rPr>
          <w:position w:val="-12"/>
        </w:rPr>
        <w:object w:dxaOrig="660" w:dyaOrig="360">
          <v:shape id="_x0000_i1117" type="#_x0000_t75" style="width:33pt;height:18pt" o:ole="">
            <v:imagedata r:id="rId175" o:title=""/>
          </v:shape>
          <o:OLEObject Type="Embed" ProgID="Equation.DSMT4" ShapeID="_x0000_i1117" DrawAspect="Content" ObjectID="_1499777132" r:id="rId176"/>
        </w:object>
      </w:r>
      <w:r>
        <w:rPr>
          <w:rFonts w:hint="eastAsia"/>
        </w:rPr>
        <w:t>是分别属于不同的特征值的特征向量，从而</w:t>
      </w:r>
      <w:r w:rsidRPr="00775119">
        <w:rPr>
          <w:position w:val="-12"/>
        </w:rPr>
        <w:object w:dxaOrig="680" w:dyaOrig="360">
          <v:shape id="_x0000_i1118" type="#_x0000_t75" style="width:33.75pt;height:18pt" o:ole="">
            <v:imagedata r:id="rId177" o:title=""/>
          </v:shape>
          <o:OLEObject Type="Embed" ProgID="Equation.DSMT4" ShapeID="_x0000_i1118" DrawAspect="Content" ObjectID="_1499777133" r:id="rId178"/>
        </w:object>
      </w:r>
      <w:r>
        <w:rPr>
          <w:rFonts w:hint="eastAsia"/>
        </w:rPr>
        <w:t>线性无关，故由上式得</w:t>
      </w:r>
    </w:p>
    <w:p w:rsidR="001A4597" w:rsidRDefault="00D55AB7" w:rsidP="001A4597">
      <w:pPr>
        <w:pStyle w:val="MTDisplayEquation"/>
        <w:ind w:firstLineChars="1000" w:firstLine="2100"/>
      </w:pPr>
      <w:r w:rsidRPr="00D55AB7">
        <w:rPr>
          <w:position w:val="-14"/>
        </w:rPr>
        <w:object w:dxaOrig="1939" w:dyaOrig="380">
          <v:shape id="_x0000_i1119" type="#_x0000_t75" style="width:96.75pt;height:19.5pt" o:ole="">
            <v:imagedata r:id="rId179" o:title=""/>
          </v:shape>
          <o:OLEObject Type="Embed" ProgID="Equation.DSMT4" ShapeID="_x0000_i1119" DrawAspect="Content" ObjectID="_1499777134" r:id="rId180"/>
        </w:object>
      </w:r>
    </w:p>
    <w:p w:rsidR="00D55AB7" w:rsidRPr="00D55AB7" w:rsidRDefault="00D55AB7" w:rsidP="00D55AB7">
      <w:r>
        <w:rPr>
          <w:rFonts w:hint="eastAsia"/>
        </w:rPr>
        <w:t>即</w:t>
      </w:r>
      <w:r>
        <w:rPr>
          <w:rFonts w:hint="eastAsia"/>
        </w:rPr>
        <w:t xml:space="preserve">                  </w:t>
      </w:r>
      <w:r w:rsidRPr="008A3085">
        <w:rPr>
          <w:position w:val="-12"/>
        </w:rPr>
        <w:object w:dxaOrig="980" w:dyaOrig="360">
          <v:shape id="_x0000_i1120" type="#_x0000_t75" style="width:48.75pt;height:18pt" o:ole="">
            <v:imagedata r:id="rId181" o:title=""/>
          </v:shape>
          <o:OLEObject Type="Embed" ProgID="Equation.DSMT4" ShapeID="_x0000_i1120" DrawAspect="Content" ObjectID="_1499777135" r:id="rId182"/>
        </w:object>
      </w:r>
    </w:p>
    <w:p w:rsidR="001A4597" w:rsidRDefault="001A4597" w:rsidP="001A4597">
      <w:r>
        <w:rPr>
          <w:rFonts w:hint="eastAsia"/>
        </w:rPr>
        <w:t>这与</w:t>
      </w:r>
      <w:r w:rsidRPr="001A4597">
        <w:rPr>
          <w:position w:val="-12"/>
        </w:rPr>
        <w:object w:dxaOrig="720" w:dyaOrig="360">
          <v:shape id="_x0000_i1121" type="#_x0000_t75" style="width:36pt;height:18pt" o:ole="">
            <v:imagedata r:id="rId183" o:title=""/>
          </v:shape>
          <o:OLEObject Type="Embed" ProgID="Equation.DSMT4" ShapeID="_x0000_i1121" DrawAspect="Content" ObjectID="_1499777136" r:id="rId184"/>
        </w:object>
      </w:r>
      <w:r>
        <w:rPr>
          <w:rFonts w:hint="eastAsia"/>
        </w:rPr>
        <w:t>矛盾，因而</w:t>
      </w:r>
      <w:r w:rsidRPr="00775119">
        <w:rPr>
          <w:position w:val="-12"/>
        </w:rPr>
        <w:object w:dxaOrig="660" w:dyaOrig="360">
          <v:shape id="_x0000_i1122" type="#_x0000_t75" style="width:33pt;height:18pt" o:ole="">
            <v:imagedata r:id="rId163" o:title=""/>
          </v:shape>
          <o:OLEObject Type="Embed" ProgID="Equation.DSMT4" ShapeID="_x0000_i1122" DrawAspect="Content" ObjectID="_1499777137" r:id="rId185"/>
        </w:object>
      </w:r>
      <w:r>
        <w:rPr>
          <w:rFonts w:hint="eastAsia"/>
        </w:rPr>
        <w:t>不是</w:t>
      </w:r>
      <w:r>
        <w:rPr>
          <w:rFonts w:hint="eastAsia"/>
        </w:rPr>
        <w:t>A</w:t>
      </w:r>
      <w:r w:rsidR="000A1950">
        <w:rPr>
          <w:rFonts w:hint="eastAsia"/>
        </w:rPr>
        <w:t>的特征向量</w:t>
      </w:r>
      <w:r w:rsidR="000A1950">
        <w:rPr>
          <w:rFonts w:hint="eastAsia"/>
        </w:rPr>
        <w:t>.</w:t>
      </w:r>
    </w:p>
    <w:p w:rsidR="00DE0529" w:rsidRDefault="00E26975" w:rsidP="00200C90">
      <w:r>
        <w:rPr>
          <w:rFonts w:hint="eastAsia"/>
        </w:rPr>
        <w:t>7</w:t>
      </w:r>
      <w:r w:rsidR="00AF4740">
        <w:rPr>
          <w:rFonts w:hint="eastAsia"/>
        </w:rPr>
        <w:t>、</w:t>
      </w:r>
      <w:r>
        <w:rPr>
          <w:rFonts w:hint="eastAsia"/>
        </w:rPr>
        <w:t>则</w:t>
      </w:r>
      <w:r w:rsidR="00200C90">
        <w:rPr>
          <w:rFonts w:hint="eastAsia"/>
        </w:rPr>
        <w:t xml:space="preserve">  </w:t>
      </w:r>
      <w:r w:rsidR="004C776B" w:rsidRPr="00E26975">
        <w:rPr>
          <w:position w:val="-10"/>
        </w:rPr>
        <w:object w:dxaOrig="6680" w:dyaOrig="360">
          <v:shape id="_x0000_i1123" type="#_x0000_t75" style="width:333.75pt;height:18pt" o:ole="">
            <v:imagedata r:id="rId186" o:title=""/>
          </v:shape>
          <o:OLEObject Type="Embed" ProgID="Equation.DSMT4" ShapeID="_x0000_i1123" DrawAspect="Content" ObjectID="_1499777138" r:id="rId187"/>
        </w:object>
      </w:r>
      <w:r w:rsidR="00D55AB7">
        <w:rPr>
          <w:rFonts w:hint="eastAsia"/>
        </w:rPr>
        <w:t>；</w:t>
      </w:r>
    </w:p>
    <w:p w:rsidR="00B82714" w:rsidRDefault="004C776B" w:rsidP="00200C90">
      <w:pPr>
        <w:ind w:firstLineChars="150" w:firstLine="315"/>
      </w:pPr>
      <w:r>
        <w:rPr>
          <w:rFonts w:hint="eastAsia"/>
        </w:rPr>
        <w:t>相似对角矩阵为</w:t>
      </w:r>
    </w:p>
    <w:p w:rsidR="004C776B" w:rsidRPr="004C776B" w:rsidRDefault="005547C5" w:rsidP="00200C90">
      <w:pPr>
        <w:pStyle w:val="MTDisplayEquation"/>
        <w:ind w:firstLineChars="1100" w:firstLine="2310"/>
      </w:pPr>
      <w:r w:rsidRPr="00B82714">
        <w:rPr>
          <w:position w:val="-50"/>
        </w:rPr>
        <w:object w:dxaOrig="1460" w:dyaOrig="1120">
          <v:shape id="_x0000_i1124" type="#_x0000_t75" style="width:72.75pt;height:56.25pt" o:ole="">
            <v:imagedata r:id="rId188" o:title=""/>
          </v:shape>
          <o:OLEObject Type="Embed" ProgID="Equation.DSMT4" ShapeID="_x0000_i1124" DrawAspect="Content" ObjectID="_1499777139" r:id="rId189"/>
        </w:object>
      </w:r>
      <w:r w:rsidR="00200C90">
        <w:rPr>
          <w:rFonts w:hint="eastAsia"/>
        </w:rPr>
        <w:t>.</w:t>
      </w:r>
    </w:p>
    <w:p w:rsidR="001A4597" w:rsidRDefault="001A4597" w:rsidP="001A4597">
      <w:pPr>
        <w:pStyle w:val="MTDisplayEquation"/>
      </w:pPr>
      <w:r>
        <w:tab/>
      </w:r>
    </w:p>
    <w:p w:rsidR="00775119" w:rsidRDefault="00B82714">
      <w:r>
        <w:rPr>
          <w:rFonts w:hint="eastAsia"/>
        </w:rPr>
        <w:t>8</w:t>
      </w:r>
      <w:r w:rsidR="00AF4740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中有特征值</w:t>
      </w:r>
      <w:r>
        <w:rPr>
          <w:rFonts w:hint="eastAsia"/>
        </w:rPr>
        <w:t>1,3,0</w:t>
      </w:r>
      <w:r>
        <w:rPr>
          <w:rFonts w:hint="eastAsia"/>
        </w:rPr>
        <w:t>，有三个不同的特征值，故</w:t>
      </w:r>
      <w:r>
        <w:rPr>
          <w:rFonts w:hint="eastAsia"/>
        </w:rPr>
        <w:t>A</w:t>
      </w:r>
      <w:r w:rsidR="000A1950">
        <w:rPr>
          <w:rFonts w:hint="eastAsia"/>
        </w:rPr>
        <w:t>可相似对角化</w:t>
      </w:r>
      <w:r w:rsidR="000A1950">
        <w:rPr>
          <w:rFonts w:hint="eastAsia"/>
        </w:rPr>
        <w:t>.</w:t>
      </w:r>
    </w:p>
    <w:p w:rsidR="00404093" w:rsidRDefault="00404093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中特征值为</w:t>
      </w:r>
      <w:r>
        <w:rPr>
          <w:rFonts w:hint="eastAsia"/>
        </w:rPr>
        <w:t>1,1,3</w:t>
      </w:r>
      <w:r>
        <w:rPr>
          <w:rFonts w:hint="eastAsia"/>
        </w:rPr>
        <w:t>，当</w:t>
      </w:r>
      <w:r w:rsidRPr="00404093">
        <w:rPr>
          <w:position w:val="-6"/>
        </w:rPr>
        <w:object w:dxaOrig="440" w:dyaOrig="279">
          <v:shape id="_x0000_i1125" type="#_x0000_t75" style="width:22.5pt;height:14.25pt" o:ole="">
            <v:imagedata r:id="rId190" o:title=""/>
          </v:shape>
          <o:OLEObject Type="Embed" ProgID="Equation.DSMT4" ShapeID="_x0000_i1125" DrawAspect="Content" ObjectID="_1499777140" r:id="rId191"/>
        </w:object>
      </w:r>
      <w:r>
        <w:rPr>
          <w:rFonts w:hint="eastAsia"/>
        </w:rPr>
        <w:t>时，</w:t>
      </w:r>
    </w:p>
    <w:p w:rsidR="00097949" w:rsidRDefault="00EB5213" w:rsidP="00EB5213">
      <w:pPr>
        <w:pStyle w:val="MTDisplayEquation"/>
        <w:ind w:firstLineChars="200" w:firstLine="420"/>
      </w:pPr>
      <w:r w:rsidRPr="00EB5213">
        <w:rPr>
          <w:position w:val="-50"/>
        </w:rPr>
        <w:object w:dxaOrig="3040" w:dyaOrig="1120">
          <v:shape id="_x0000_i1126" type="#_x0000_t75" style="width:152.25pt;height:56.25pt" o:ole="">
            <v:imagedata r:id="rId192" o:title=""/>
          </v:shape>
          <o:OLEObject Type="Embed" ProgID="Equation.DSMT4" ShapeID="_x0000_i1126" DrawAspect="Content" ObjectID="_1499777141" r:id="rId193"/>
        </w:object>
      </w:r>
      <w:r>
        <w:rPr>
          <w:rFonts w:hint="eastAsia"/>
        </w:rPr>
        <w:t xml:space="preserve">    </w:t>
      </w:r>
      <w:r>
        <w:rPr>
          <w:rFonts w:hint="eastAsia"/>
        </w:rPr>
        <w:t>故</w:t>
      </w:r>
      <w:r w:rsidRPr="00EB5213">
        <w:rPr>
          <w:position w:val="-10"/>
        </w:rPr>
        <w:object w:dxaOrig="1280" w:dyaOrig="320">
          <v:shape id="_x0000_i1127" type="#_x0000_t75" style="width:63.75pt;height:15.75pt" o:ole="">
            <v:imagedata r:id="rId194" o:title=""/>
          </v:shape>
          <o:OLEObject Type="Embed" ProgID="Equation.DSMT4" ShapeID="_x0000_i1127" DrawAspect="Content" ObjectID="_1499777142" r:id="rId19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基础解系中</w:t>
      </w:r>
      <w:proofErr w:type="gramEnd"/>
      <w:r>
        <w:rPr>
          <w:rFonts w:hint="eastAsia"/>
        </w:rPr>
        <w:t>仅含有一个向量</w:t>
      </w:r>
    </w:p>
    <w:p w:rsidR="00056196" w:rsidRDefault="00097949" w:rsidP="00056196">
      <w:pPr>
        <w:pStyle w:val="MTDisplayEquation"/>
      </w:pPr>
      <w:r w:rsidRPr="00097949">
        <w:rPr>
          <w:position w:val="-10"/>
        </w:rPr>
        <w:object w:dxaOrig="1719" w:dyaOrig="320">
          <v:shape id="_x0000_i1128" type="#_x0000_t75" style="width:86.25pt;height:15.75pt" o:ole="">
            <v:imagedata r:id="rId196" o:title=""/>
          </v:shape>
          <o:OLEObject Type="Embed" ProgID="Equation.DSMT4" ShapeID="_x0000_i1128" DrawAspect="Content" ObjectID="_1499777143" r:id="rId197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404093">
        <w:rPr>
          <w:position w:val="-6"/>
        </w:rPr>
        <w:object w:dxaOrig="440" w:dyaOrig="279">
          <v:shape id="_x0000_i1129" type="#_x0000_t75" style="width:22.5pt;height:14.25pt" o:ole="">
            <v:imagedata r:id="rId190" o:title=""/>
          </v:shape>
          <o:OLEObject Type="Embed" ProgID="Equation.DSMT4" ShapeID="_x0000_i1129" DrawAspect="Content" ObjectID="_1499777144" r:id="rId198"/>
        </w:object>
      </w:r>
      <w:r>
        <w:rPr>
          <w:rFonts w:hint="eastAsia"/>
        </w:rPr>
        <w:t>只有一个线性无关的特征向量，故</w:t>
      </w:r>
      <w:r>
        <w:rPr>
          <w:rFonts w:hint="eastAsia"/>
        </w:rPr>
        <w:t>B</w:t>
      </w:r>
      <w:r w:rsidR="000A1950">
        <w:rPr>
          <w:rFonts w:hint="eastAsia"/>
        </w:rPr>
        <w:t>不能相似对角化</w:t>
      </w:r>
      <w:r w:rsidR="000A1950">
        <w:rPr>
          <w:rFonts w:hint="eastAsia"/>
        </w:rPr>
        <w:t>.</w:t>
      </w:r>
    </w:p>
    <w:p w:rsidR="0056655A" w:rsidRDefault="00056196" w:rsidP="00AD1BAA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</w:t>
      </w:r>
      <w:r w:rsidRPr="00056196">
        <w:rPr>
          <w:position w:val="-10"/>
        </w:rPr>
        <w:object w:dxaOrig="880" w:dyaOrig="320">
          <v:shape id="_x0000_i1130" type="#_x0000_t75" style="width:45pt;height:15.75pt" o:ole="">
            <v:imagedata r:id="rId199" o:title=""/>
          </v:shape>
          <o:OLEObject Type="Embed" ProgID="Equation.DSMT4" ShapeID="_x0000_i1130" DrawAspect="Content" ObjectID="_1499777145" r:id="rId200"/>
        </w:object>
      </w:r>
      <w:r>
        <w:rPr>
          <w:rFonts w:hint="eastAsia"/>
        </w:rPr>
        <w:t>得</w:t>
      </w:r>
      <w:r>
        <w:rPr>
          <w:rFonts w:hint="eastAsia"/>
        </w:rPr>
        <w:t>C</w:t>
      </w:r>
      <w:r>
        <w:rPr>
          <w:rFonts w:hint="eastAsia"/>
        </w:rPr>
        <w:t>的特征值为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6</w:t>
      </w:r>
      <w:r w:rsidRPr="00056196">
        <w:rPr>
          <w:position w:val="-14"/>
        </w:rPr>
        <w:object w:dxaOrig="2040" w:dyaOrig="400">
          <v:shape id="_x0000_i1131" type="#_x0000_t75" style="width:102.75pt;height:20.25pt" o:ole="">
            <v:imagedata r:id="rId201" o:title=""/>
          </v:shape>
          <o:OLEObject Type="Embed" ProgID="Equation.DSMT4" ShapeID="_x0000_i1131" DrawAspect="Content" ObjectID="_1499777146" r:id="rId202"/>
        </w:object>
      </w:r>
      <w:r>
        <w:rPr>
          <w:rFonts w:hint="eastAsia"/>
        </w:rPr>
        <w:t>,2</w:t>
      </w:r>
      <w:r>
        <w:rPr>
          <w:rFonts w:hint="eastAsia"/>
        </w:rPr>
        <w:t>个</w:t>
      </w:r>
      <w:r>
        <w:rPr>
          <w:rFonts w:hint="eastAsia"/>
        </w:rPr>
        <w:t>0</w:t>
      </w:r>
      <w:r>
        <w:rPr>
          <w:rFonts w:hint="eastAsia"/>
        </w:rPr>
        <w:t>，当</w:t>
      </w:r>
      <w:r w:rsidRPr="00404093">
        <w:rPr>
          <w:position w:val="-6"/>
        </w:rPr>
        <w:object w:dxaOrig="480" w:dyaOrig="279">
          <v:shape id="_x0000_i1132" type="#_x0000_t75" style="width:23.25pt;height:14.25pt" o:ole="">
            <v:imagedata r:id="rId203" o:title=""/>
          </v:shape>
          <o:OLEObject Type="Embed" ProgID="Equation.DSMT4" ShapeID="_x0000_i1132" DrawAspect="Content" ObjectID="_1499777147" r:id="rId204"/>
        </w:object>
      </w:r>
      <w:r>
        <w:rPr>
          <w:rFonts w:hint="eastAsia"/>
        </w:rPr>
        <w:t>时，</w:t>
      </w:r>
      <w:r w:rsidR="00D55AB7" w:rsidRPr="00097949">
        <w:rPr>
          <w:position w:val="-10"/>
        </w:rPr>
        <w:object w:dxaOrig="2120" w:dyaOrig="320">
          <v:shape id="_x0000_i1133" type="#_x0000_t75" style="width:105.75pt;height:15.75pt" o:ole="">
            <v:imagedata r:id="rId205" o:title=""/>
          </v:shape>
          <o:OLEObject Type="Embed" ProgID="Equation.DSMT4" ShapeID="_x0000_i1133" DrawAspect="Content" ObjectID="_1499777148" r:id="rId206"/>
        </w:object>
      </w:r>
      <w:r w:rsidR="00472199">
        <w:rPr>
          <w:rFonts w:hint="eastAsia"/>
        </w:rPr>
        <w:t>,</w:t>
      </w:r>
      <w:r w:rsidR="00472199">
        <w:rPr>
          <w:rFonts w:hint="eastAsia"/>
        </w:rPr>
        <w:t>这说明</w:t>
      </w:r>
      <w:r w:rsidR="00472199" w:rsidRPr="00097949">
        <w:rPr>
          <w:position w:val="-10"/>
        </w:rPr>
        <w:object w:dxaOrig="1380" w:dyaOrig="320">
          <v:shape id="_x0000_i1134" type="#_x0000_t75" style="width:69pt;height:15.75pt" o:ole="">
            <v:imagedata r:id="rId207" o:title=""/>
          </v:shape>
          <o:OLEObject Type="Embed" ProgID="Equation.DSMT4" ShapeID="_x0000_i1134" DrawAspect="Content" ObjectID="_1499777149" r:id="rId208"/>
        </w:object>
      </w:r>
      <w:r w:rsidR="001E62BF">
        <w:rPr>
          <w:rFonts w:hint="eastAsia"/>
        </w:rPr>
        <w:t>的</w:t>
      </w:r>
      <w:proofErr w:type="gramStart"/>
      <w:r w:rsidR="001E62BF">
        <w:rPr>
          <w:rFonts w:hint="eastAsia"/>
        </w:rPr>
        <w:t>基础解系由</w:t>
      </w:r>
      <w:proofErr w:type="gramEnd"/>
      <w:r w:rsidR="001E62BF">
        <w:rPr>
          <w:rFonts w:hint="eastAsia"/>
        </w:rPr>
        <w:t>2</w:t>
      </w:r>
      <w:r w:rsidR="00D55AB7" w:rsidRPr="00D55AB7">
        <w:rPr>
          <w:position w:val="-14"/>
        </w:rPr>
        <w:object w:dxaOrig="1900" w:dyaOrig="400">
          <v:shape id="_x0000_i1135" type="#_x0000_t75" style="width:92.25pt;height:20.25pt" o:ole="">
            <v:imagedata r:id="rId209" o:title=""/>
          </v:shape>
          <o:OLEObject Type="Embed" ProgID="Equation.DSMT4" ShapeID="_x0000_i1135" DrawAspect="Content" ObjectID="_1499777150" r:id="rId210"/>
        </w:object>
      </w:r>
      <w:proofErr w:type="gramStart"/>
      <w:r w:rsidR="001E62BF">
        <w:rPr>
          <w:rFonts w:hint="eastAsia"/>
        </w:rPr>
        <w:t>个</w:t>
      </w:r>
      <w:proofErr w:type="gramEnd"/>
      <w:r w:rsidR="001E62BF">
        <w:rPr>
          <w:rFonts w:hint="eastAsia"/>
        </w:rPr>
        <w:t>解向量组成，故有两个线性无关的特征向量，故</w:t>
      </w:r>
      <w:r w:rsidR="001E62BF">
        <w:rPr>
          <w:rFonts w:hint="eastAsia"/>
        </w:rPr>
        <w:t>C</w:t>
      </w:r>
      <w:r w:rsidR="000A1950">
        <w:rPr>
          <w:rFonts w:hint="eastAsia"/>
        </w:rPr>
        <w:t>可相似对角化</w:t>
      </w:r>
      <w:r w:rsidR="000A1950">
        <w:rPr>
          <w:rFonts w:hint="eastAsia"/>
        </w:rPr>
        <w:t>.</w:t>
      </w:r>
    </w:p>
    <w:p w:rsidR="006679AA" w:rsidRDefault="006679AA" w:rsidP="006679AA">
      <w:r>
        <w:rPr>
          <w:rFonts w:hint="eastAsia"/>
        </w:rPr>
        <w:t>9</w:t>
      </w:r>
      <w:r w:rsidR="00AF4740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题设</w:t>
      </w:r>
      <w:r w:rsidRPr="006679AA">
        <w:rPr>
          <w:position w:val="-10"/>
        </w:rPr>
        <w:object w:dxaOrig="200" w:dyaOrig="320">
          <v:shape id="_x0000_i1136" type="#_x0000_t75" style="width:9.75pt;height:15.75pt" o:ole="">
            <v:imagedata r:id="rId211" o:title=""/>
          </v:shape>
          <o:OLEObject Type="Embed" ProgID="Equation.DSMT4" ShapeID="_x0000_i1136" DrawAspect="Content" ObjectID="_1499777151" r:id="rId212"/>
        </w:object>
      </w:r>
      <w:r>
        <w:rPr>
          <w:rFonts w:hint="eastAsia"/>
        </w:rPr>
        <w:t>是属于特征值</w:t>
      </w:r>
      <w:r w:rsidRPr="006679AA">
        <w:rPr>
          <w:position w:val="-6"/>
        </w:rPr>
        <w:object w:dxaOrig="220" w:dyaOrig="279">
          <v:shape id="_x0000_i1137" type="#_x0000_t75" style="width:11.25pt;height:14.25pt" o:ole="">
            <v:imagedata r:id="rId213" o:title=""/>
          </v:shape>
          <o:OLEObject Type="Embed" ProgID="Equation.DSMT4" ShapeID="_x0000_i1137" DrawAspect="Content" ObjectID="_1499777152" r:id="rId214"/>
        </w:object>
      </w:r>
      <w:r>
        <w:rPr>
          <w:rFonts w:hint="eastAsia"/>
        </w:rPr>
        <w:t>的特征向量，由</w:t>
      </w:r>
      <w:r w:rsidRPr="006679AA">
        <w:rPr>
          <w:position w:val="-10"/>
        </w:rPr>
        <w:object w:dxaOrig="880" w:dyaOrig="320">
          <v:shape id="_x0000_i1138" type="#_x0000_t75" style="width:45pt;height:15.75pt" o:ole="">
            <v:imagedata r:id="rId215" o:title=""/>
          </v:shape>
          <o:OLEObject Type="Embed" ProgID="Equation.DSMT4" ShapeID="_x0000_i1138" DrawAspect="Content" ObjectID="_1499777153" r:id="rId216"/>
        </w:object>
      </w:r>
      <w:r>
        <w:rPr>
          <w:rFonts w:hint="eastAsia"/>
        </w:rPr>
        <w:t>得</w:t>
      </w:r>
    </w:p>
    <w:p w:rsidR="006679AA" w:rsidRDefault="006679AA" w:rsidP="006679AA">
      <w:pPr>
        <w:pStyle w:val="MTDisplayEquation"/>
      </w:pPr>
      <w:r>
        <w:lastRenderedPageBreak/>
        <w:tab/>
      </w:r>
      <w:r w:rsidR="004956EE" w:rsidRPr="006679AA">
        <w:rPr>
          <w:position w:val="-50"/>
        </w:rPr>
        <w:object w:dxaOrig="2860" w:dyaOrig="1120">
          <v:shape id="_x0000_i1139" type="#_x0000_t75" style="width:143.25pt;height:56.25pt" o:ole="">
            <v:imagedata r:id="rId217" o:title=""/>
          </v:shape>
          <o:OLEObject Type="Embed" ProgID="Equation.DSMT4" ShapeID="_x0000_i1139" DrawAspect="Content" ObjectID="_1499777154" r:id="rId218"/>
        </w:object>
      </w:r>
    </w:p>
    <w:p w:rsidR="00944F4E" w:rsidRDefault="00944F4E" w:rsidP="00D55AB7">
      <w:r>
        <w:rPr>
          <w:rFonts w:hint="eastAsia"/>
        </w:rPr>
        <w:t>即</w:t>
      </w:r>
      <w:r w:rsidR="00D55AB7">
        <w:rPr>
          <w:rFonts w:hint="eastAsia"/>
        </w:rPr>
        <w:t xml:space="preserve">                        </w:t>
      </w:r>
      <w:r w:rsidRPr="00944F4E">
        <w:rPr>
          <w:position w:val="-50"/>
        </w:rPr>
        <w:object w:dxaOrig="2700" w:dyaOrig="1120">
          <v:shape id="_x0000_i1140" type="#_x0000_t75" style="width:135pt;height:56.25pt" o:ole="">
            <v:imagedata r:id="rId219" o:title=""/>
          </v:shape>
          <o:OLEObject Type="Embed" ProgID="Equation.DSMT4" ShapeID="_x0000_i1140" DrawAspect="Content" ObjectID="_1499777155" r:id="rId220"/>
        </w:object>
      </w:r>
    </w:p>
    <w:p w:rsidR="00BD2B8B" w:rsidRDefault="00BD2B8B" w:rsidP="00BD2B8B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</w:t>
      </w:r>
      <w:r w:rsidRPr="00BD2B8B">
        <w:rPr>
          <w:position w:val="-14"/>
        </w:rPr>
        <w:object w:dxaOrig="1880" w:dyaOrig="400">
          <v:shape id="_x0000_i1141" type="#_x0000_t75" style="width:94.5pt;height:20.25pt" o:ole="">
            <v:imagedata r:id="rId221" o:title=""/>
          </v:shape>
          <o:OLEObject Type="Embed" ProgID="Equation.DSMT4" ShapeID="_x0000_i1141" DrawAspect="Content" ObjectID="_1499777156" r:id="rId222"/>
        </w:object>
      </w:r>
      <w:r>
        <w:rPr>
          <w:rFonts w:hint="eastAsia"/>
        </w:rPr>
        <w:t>得</w:t>
      </w:r>
      <w:r>
        <w:rPr>
          <w:rFonts w:hint="eastAsia"/>
        </w:rPr>
        <w:t>A</w:t>
      </w:r>
      <w:r>
        <w:rPr>
          <w:rFonts w:hint="eastAsia"/>
        </w:rPr>
        <w:t>的特征值为</w:t>
      </w:r>
      <w:r w:rsidRPr="00BD2B8B">
        <w:rPr>
          <w:position w:val="-12"/>
        </w:rPr>
        <w:object w:dxaOrig="1660" w:dyaOrig="360">
          <v:shape id="_x0000_i1142" type="#_x0000_t75" style="width:83.25pt;height:18pt" o:ole="">
            <v:imagedata r:id="rId223" o:title=""/>
          </v:shape>
          <o:OLEObject Type="Embed" ProgID="Equation.DSMT4" ShapeID="_x0000_i1142" DrawAspect="Content" ObjectID="_1499777157" r:id="rId224"/>
        </w:object>
      </w:r>
      <w:r>
        <w:rPr>
          <w:rFonts w:hint="eastAsia"/>
        </w:rPr>
        <w:t>，因</w:t>
      </w:r>
      <w:r w:rsidRPr="00BD2B8B">
        <w:rPr>
          <w:position w:val="-10"/>
        </w:rPr>
        <w:object w:dxaOrig="1300" w:dyaOrig="320">
          <v:shape id="_x0000_i1143" type="#_x0000_t75" style="width:65.25pt;height:15.75pt" o:ole="">
            <v:imagedata r:id="rId225" o:title=""/>
          </v:shape>
          <o:OLEObject Type="Embed" ProgID="Equation.DSMT4" ShapeID="_x0000_i1143" DrawAspect="Content" ObjectID="_1499777158" r:id="rId226"/>
        </w:object>
      </w:r>
      <w:r>
        <w:rPr>
          <w:rFonts w:hint="eastAsia"/>
        </w:rPr>
        <w:t>,</w:t>
      </w:r>
      <w:r>
        <w:rPr>
          <w:rFonts w:hint="eastAsia"/>
        </w:rPr>
        <w:t>故</w:t>
      </w:r>
      <w:r w:rsidRPr="00404093">
        <w:rPr>
          <w:position w:val="-6"/>
        </w:rPr>
        <w:object w:dxaOrig="520" w:dyaOrig="279">
          <v:shape id="_x0000_i1144" type="#_x0000_t75" style="width:26.25pt;height:14.25pt" o:ole="">
            <v:imagedata r:id="rId227" o:title=""/>
          </v:shape>
          <o:OLEObject Type="Embed" ProgID="Equation.DSMT4" ShapeID="_x0000_i1144" DrawAspect="Content" ObjectID="_1499777159" r:id="rId228"/>
        </w:object>
      </w:r>
      <w:r>
        <w:rPr>
          <w:rFonts w:hint="eastAsia"/>
        </w:rPr>
        <w:t>，</w:t>
      </w:r>
    </w:p>
    <w:p w:rsidR="00BD2B8B" w:rsidRDefault="00BD2B8B" w:rsidP="00BD2B8B">
      <w:pPr>
        <w:pStyle w:val="MTDisplayEquation"/>
        <w:ind w:firstLineChars="50" w:firstLine="105"/>
      </w:pPr>
      <w:r>
        <w:rPr>
          <w:rFonts w:hint="eastAsia"/>
        </w:rPr>
        <w:t>只有一个线性无关的特征向量，故</w:t>
      </w:r>
      <w:r>
        <w:rPr>
          <w:rFonts w:hint="eastAsia"/>
        </w:rPr>
        <w:t>A</w:t>
      </w:r>
      <w:r w:rsidR="000A1950">
        <w:rPr>
          <w:rFonts w:hint="eastAsia"/>
        </w:rPr>
        <w:t>不能相似对角化</w:t>
      </w:r>
      <w:r w:rsidR="000A1950">
        <w:rPr>
          <w:rFonts w:hint="eastAsia"/>
        </w:rPr>
        <w:t>.</w:t>
      </w:r>
    </w:p>
    <w:p w:rsidR="00BD2B8B" w:rsidRPr="00BD2B8B" w:rsidRDefault="00BD2B8B" w:rsidP="00BD2B8B"/>
    <w:p w:rsidR="00DA79F9" w:rsidRDefault="00AF4740" w:rsidP="00BD2B8B">
      <w:pPr>
        <w:pStyle w:val="MTDisplayEquation"/>
      </w:pPr>
      <w:r>
        <w:rPr>
          <w:rFonts w:hint="eastAsia"/>
        </w:rPr>
        <w:t>10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A79F9">
        <w:rPr>
          <w:rFonts w:hint="eastAsia"/>
        </w:rPr>
        <w:t>因</w:t>
      </w:r>
      <w:r w:rsidR="00DA79F9" w:rsidRPr="00DA79F9">
        <w:rPr>
          <w:position w:val="-4"/>
        </w:rPr>
        <w:object w:dxaOrig="639" w:dyaOrig="260">
          <v:shape id="_x0000_i1145" type="#_x0000_t75" style="width:31.5pt;height:12.75pt" o:ole="">
            <v:imagedata r:id="rId229" o:title=""/>
          </v:shape>
          <o:OLEObject Type="Embed" ProgID="Equation.DSMT4" ShapeID="_x0000_i1145" DrawAspect="Content" ObjectID="_1499777160" r:id="rId230"/>
        </w:object>
      </w:r>
      <w:r w:rsidR="00DA79F9">
        <w:rPr>
          <w:rFonts w:hint="eastAsia"/>
        </w:rPr>
        <w:t>,</w:t>
      </w:r>
      <w:r w:rsidR="00DA79F9">
        <w:rPr>
          <w:rFonts w:hint="eastAsia"/>
        </w:rPr>
        <w:t>故其特征多项式相同，即</w:t>
      </w:r>
      <w:r w:rsidR="00DA79F9" w:rsidRPr="00DA79F9">
        <w:rPr>
          <w:position w:val="-14"/>
        </w:rPr>
        <w:object w:dxaOrig="1840" w:dyaOrig="400">
          <v:shape id="_x0000_i1146" type="#_x0000_t75" style="width:92.25pt;height:20.25pt" o:ole="">
            <v:imagedata r:id="rId231" o:title=""/>
          </v:shape>
          <o:OLEObject Type="Embed" ProgID="Equation.DSMT4" ShapeID="_x0000_i1146" DrawAspect="Content" ObjectID="_1499777161" r:id="rId232"/>
        </w:object>
      </w:r>
      <w:r w:rsidR="00DA79F9">
        <w:rPr>
          <w:rFonts w:hint="eastAsia"/>
        </w:rPr>
        <w:t>,</w:t>
      </w:r>
      <w:r w:rsidR="00DA79F9">
        <w:rPr>
          <w:rFonts w:hint="eastAsia"/>
        </w:rPr>
        <w:t>这时，</w:t>
      </w:r>
    </w:p>
    <w:p w:rsidR="00DA79F9" w:rsidRPr="00DA79F9" w:rsidRDefault="00DA79F9" w:rsidP="00DA79F9">
      <w:pPr>
        <w:pStyle w:val="MTDisplayEquation"/>
      </w:pPr>
      <w:r>
        <w:tab/>
      </w:r>
      <w:r w:rsidR="00C24FE6" w:rsidRPr="00DA79F9">
        <w:rPr>
          <w:position w:val="-16"/>
        </w:rPr>
        <w:object w:dxaOrig="5120" w:dyaOrig="440">
          <v:shape id="_x0000_i1147" type="#_x0000_t75" style="width:255.75pt;height:22.5pt" o:ole="">
            <v:imagedata r:id="rId233" o:title=""/>
          </v:shape>
          <o:OLEObject Type="Embed" ProgID="Equation.DSMT4" ShapeID="_x0000_i1147" DrawAspect="Content" ObjectID="_1499777162" r:id="rId234"/>
        </w:object>
      </w:r>
    </w:p>
    <w:p w:rsidR="00C22479" w:rsidRDefault="00DA79F9" w:rsidP="00DA79F9">
      <w:pPr>
        <w:pStyle w:val="MTDisplayEquation"/>
      </w:pPr>
      <w:r>
        <w:rPr>
          <w:rFonts w:hint="eastAsia"/>
        </w:rPr>
        <w:t>令</w:t>
      </w:r>
      <w:r w:rsidRPr="00DA79F9">
        <w:rPr>
          <w:position w:val="-6"/>
        </w:rPr>
        <w:object w:dxaOrig="580" w:dyaOrig="279">
          <v:shape id="_x0000_i1148" type="#_x0000_t75" style="width:30pt;height:14.25pt" o:ole="">
            <v:imagedata r:id="rId235" o:title=""/>
          </v:shape>
          <o:OLEObject Type="Embed" ProgID="Equation.DSMT4" ShapeID="_x0000_i1148" DrawAspect="Content" ObjectID="_1499777163" r:id="rId236"/>
        </w:object>
      </w:r>
      <w:r>
        <w:rPr>
          <w:rFonts w:hint="eastAsia"/>
        </w:rPr>
        <w:t>，得</w:t>
      </w:r>
      <w:r w:rsidR="00C24FE6" w:rsidRPr="00DA79F9">
        <w:rPr>
          <w:position w:val="-10"/>
        </w:rPr>
        <w:object w:dxaOrig="1380" w:dyaOrig="320">
          <v:shape id="_x0000_i1149" type="#_x0000_t75" style="width:69pt;height:16.5pt" o:ole="">
            <v:imagedata r:id="rId237" o:title=""/>
          </v:shape>
          <o:OLEObject Type="Embed" ProgID="Equation.DSMT4" ShapeID="_x0000_i1149" DrawAspect="Content" ObjectID="_1499777164" r:id="rId238"/>
        </w:object>
      </w:r>
      <w:r w:rsidR="00C22479">
        <w:rPr>
          <w:rFonts w:hint="eastAsia"/>
        </w:rPr>
        <w:t xml:space="preserve"> </w:t>
      </w:r>
      <w:r w:rsidR="00C24FE6">
        <w:rPr>
          <w:rFonts w:hint="eastAsia"/>
        </w:rPr>
        <w:t>即</w:t>
      </w:r>
      <w:r w:rsidR="00C24FE6" w:rsidRPr="00C24FE6">
        <w:rPr>
          <w:position w:val="-10"/>
        </w:rPr>
        <w:object w:dxaOrig="900" w:dyaOrig="320">
          <v:shape id="_x0000_i1150" type="#_x0000_t75" style="width:45pt;height:15.75pt" o:ole="">
            <v:imagedata r:id="rId239" o:title=""/>
          </v:shape>
          <o:OLEObject Type="Embed" ProgID="Equation.DSMT4" ShapeID="_x0000_i1150" DrawAspect="Content" ObjectID="_1499777165" r:id="rId240"/>
        </w:object>
      </w:r>
      <w:r w:rsidR="00C22479">
        <w:rPr>
          <w:rFonts w:hint="eastAsia"/>
        </w:rPr>
        <w:t xml:space="preserve"> </w:t>
      </w:r>
      <w:r w:rsidR="00C24FE6">
        <w:rPr>
          <w:rFonts w:hint="eastAsia"/>
        </w:rPr>
        <w:t>令</w:t>
      </w:r>
      <w:r w:rsidR="00C24FE6" w:rsidRPr="00C24FE6">
        <w:rPr>
          <w:position w:val="-6"/>
        </w:rPr>
        <w:object w:dxaOrig="540" w:dyaOrig="279">
          <v:shape id="_x0000_i1151" type="#_x0000_t75" style="width:27pt;height:14.25pt" o:ole="">
            <v:imagedata r:id="rId241" o:title=""/>
          </v:shape>
          <o:OLEObject Type="Embed" ProgID="Equation.DSMT4" ShapeID="_x0000_i1151" DrawAspect="Content" ObjectID="_1499777166" r:id="rId242"/>
        </w:object>
      </w:r>
      <w:r w:rsidR="00C24FE6">
        <w:rPr>
          <w:rFonts w:hint="eastAsia"/>
        </w:rPr>
        <w:t>，得</w:t>
      </w:r>
      <w:r w:rsidR="00C24FE6" w:rsidRPr="00C24FE6">
        <w:rPr>
          <w:position w:val="-14"/>
        </w:rPr>
        <w:object w:dxaOrig="1780" w:dyaOrig="400">
          <v:shape id="_x0000_i1152" type="#_x0000_t75" style="width:89.25pt;height:20.25pt" o:ole="">
            <v:imagedata r:id="rId243" o:title=""/>
          </v:shape>
          <o:OLEObject Type="Embed" ProgID="Equation.DSMT4" ShapeID="_x0000_i1152" DrawAspect="Content" ObjectID="_1499777167" r:id="rId244"/>
        </w:object>
      </w:r>
      <w:r w:rsidR="00C24FE6">
        <w:rPr>
          <w:rFonts w:hint="eastAsia"/>
        </w:rPr>
        <w:t>，</w:t>
      </w:r>
      <w:r w:rsidR="00C22479">
        <w:rPr>
          <w:rFonts w:hint="eastAsia"/>
        </w:rPr>
        <w:t>即</w:t>
      </w:r>
      <w:r w:rsidR="008831B1" w:rsidRPr="00C22479">
        <w:rPr>
          <w:position w:val="-10"/>
        </w:rPr>
        <w:object w:dxaOrig="760" w:dyaOrig="320">
          <v:shape id="_x0000_i1153" type="#_x0000_t75" style="width:38.25pt;height:16.5pt" o:ole="">
            <v:imagedata r:id="rId245" o:title=""/>
          </v:shape>
          <o:OLEObject Type="Embed" ProgID="Equation.DSMT4" ShapeID="_x0000_i1153" DrawAspect="Content" ObjectID="_1499777168" r:id="rId246"/>
        </w:object>
      </w:r>
      <w:r w:rsidR="00C24FE6">
        <w:rPr>
          <w:rFonts w:hint="eastAsia"/>
        </w:rPr>
        <w:t>则</w:t>
      </w:r>
      <w:r w:rsidR="008831B1" w:rsidRPr="008831B1">
        <w:rPr>
          <w:position w:val="-10"/>
        </w:rPr>
        <w:object w:dxaOrig="1579" w:dyaOrig="320">
          <v:shape id="_x0000_i1154" type="#_x0000_t75" style="width:78.75pt;height:15.75pt" o:ole="">
            <v:imagedata r:id="rId247" o:title=""/>
          </v:shape>
          <o:OLEObject Type="Embed" ProgID="Equation.DSMT4" ShapeID="_x0000_i1154" DrawAspect="Content" ObjectID="_1499777169" r:id="rId248"/>
        </w:object>
      </w:r>
      <w:r w:rsidR="008831B1">
        <w:rPr>
          <w:rFonts w:hint="eastAsia"/>
        </w:rPr>
        <w:t>.</w:t>
      </w:r>
    </w:p>
    <w:p w:rsidR="005842A3" w:rsidRDefault="005842A3" w:rsidP="00C22479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知，</w:t>
      </w:r>
      <w:r w:rsidRPr="005842A3">
        <w:rPr>
          <w:position w:val="-50"/>
        </w:rPr>
        <w:object w:dxaOrig="3700" w:dyaOrig="1120">
          <v:shape id="_x0000_i1155" type="#_x0000_t75" style="width:184.5pt;height:56.25pt" o:ole="">
            <v:imagedata r:id="rId249" o:title=""/>
          </v:shape>
          <o:OLEObject Type="Embed" ProgID="Equation.DSMT4" ShapeID="_x0000_i1155" DrawAspect="Content" ObjectID="_1499777170" r:id="rId250"/>
        </w:object>
      </w: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特征值为</w:t>
      </w:r>
      <w:r w:rsidR="00742ED9">
        <w:rPr>
          <w:rFonts w:hint="eastAsia"/>
        </w:rPr>
        <w:t>-1,</w:t>
      </w:r>
      <w:r>
        <w:rPr>
          <w:rFonts w:hint="eastAsia"/>
        </w:rPr>
        <w:t>2</w:t>
      </w:r>
      <w:r w:rsidR="00742ED9">
        <w:rPr>
          <w:rFonts w:hint="eastAsia"/>
        </w:rPr>
        <w:t>,</w:t>
      </w:r>
      <w:r>
        <w:rPr>
          <w:rFonts w:hint="eastAsia"/>
        </w:rPr>
        <w:t>-2</w:t>
      </w:r>
    </w:p>
    <w:p w:rsidR="00540D1B" w:rsidRDefault="00540D1B" w:rsidP="005842A3">
      <w:pPr>
        <w:pStyle w:val="MTDisplayEquation"/>
      </w:pPr>
      <w:r>
        <w:rPr>
          <w:rFonts w:hint="eastAsia"/>
        </w:rPr>
        <w:t>将</w:t>
      </w:r>
      <w:r w:rsidRPr="00DA79F9">
        <w:rPr>
          <w:position w:val="-6"/>
        </w:rPr>
        <w:object w:dxaOrig="700" w:dyaOrig="279">
          <v:shape id="_x0000_i1156" type="#_x0000_t75" style="width:34.5pt;height:14.25pt" o:ole="">
            <v:imagedata r:id="rId251" o:title=""/>
          </v:shape>
          <o:OLEObject Type="Embed" ProgID="Equation.DSMT4" ShapeID="_x0000_i1156" DrawAspect="Content" ObjectID="_1499777171" r:id="rId252"/>
        </w:object>
      </w:r>
      <w:r>
        <w:rPr>
          <w:rFonts w:hint="eastAsia"/>
        </w:rPr>
        <w:t>代入</w:t>
      </w:r>
      <w:r w:rsidRPr="00540D1B">
        <w:rPr>
          <w:position w:val="-10"/>
        </w:rPr>
        <w:object w:dxaOrig="1400" w:dyaOrig="320">
          <v:shape id="_x0000_i1157" type="#_x0000_t75" style="width:69.75pt;height:15.75pt" o:ole="">
            <v:imagedata r:id="rId253" o:title=""/>
          </v:shape>
          <o:OLEObject Type="Embed" ProgID="Equation.DSMT4" ShapeID="_x0000_i1157" DrawAspect="Content" ObjectID="_1499777172" r:id="rId254"/>
        </w:object>
      </w:r>
      <w:r>
        <w:rPr>
          <w:rFonts w:hint="eastAsia"/>
        </w:rPr>
        <w:t>得</w:t>
      </w:r>
    </w:p>
    <w:p w:rsidR="00540D1B" w:rsidRDefault="00540D1B" w:rsidP="00540D1B">
      <w:pPr>
        <w:pStyle w:val="MTDisplayEquation"/>
      </w:pPr>
      <w:r>
        <w:tab/>
      </w:r>
      <w:r w:rsidRPr="00540D1B">
        <w:rPr>
          <w:position w:val="-50"/>
        </w:rPr>
        <w:object w:dxaOrig="2320" w:dyaOrig="1120">
          <v:shape id="_x0000_i1158" type="#_x0000_t75" style="width:117pt;height:56.25pt" o:ole="">
            <v:imagedata r:id="rId255" o:title=""/>
          </v:shape>
          <o:OLEObject Type="Embed" ProgID="Equation.DSMT4" ShapeID="_x0000_i1158" DrawAspect="Content" ObjectID="_1499777173" r:id="rId256"/>
        </w:object>
      </w:r>
      <w:r>
        <w:rPr>
          <w:rFonts w:hint="eastAsia"/>
        </w:rPr>
        <w:t>，解方程组可求得一个</w:t>
      </w:r>
      <w:proofErr w:type="gramStart"/>
      <w:r>
        <w:rPr>
          <w:rFonts w:hint="eastAsia"/>
        </w:rPr>
        <w:t>基础解系为</w:t>
      </w:r>
      <w:proofErr w:type="gramEnd"/>
    </w:p>
    <w:p w:rsidR="00540D1B" w:rsidRDefault="00540D1B" w:rsidP="00540D1B">
      <w:pPr>
        <w:pStyle w:val="MTDisplayEquation"/>
      </w:pPr>
      <w:r w:rsidRPr="00540D1B">
        <w:rPr>
          <w:position w:val="-12"/>
        </w:rPr>
        <w:object w:dxaOrig="1400" w:dyaOrig="380">
          <v:shape id="_x0000_i1159" type="#_x0000_t75" style="width:69.75pt;height:18.75pt" o:ole="">
            <v:imagedata r:id="rId257" o:title=""/>
          </v:shape>
          <o:OLEObject Type="Embed" ProgID="Equation.DSMT4" ShapeID="_x0000_i1159" DrawAspect="Content" ObjectID="_1499777174" r:id="rId258"/>
        </w:object>
      </w:r>
      <w:r>
        <w:rPr>
          <w:rFonts w:hint="eastAsia"/>
        </w:rPr>
        <w:t>,</w:t>
      </w:r>
      <w:r>
        <w:rPr>
          <w:rFonts w:hint="eastAsia"/>
        </w:rPr>
        <w:t>故</w:t>
      </w:r>
      <w:r w:rsidRPr="00540D1B">
        <w:rPr>
          <w:position w:val="-12"/>
        </w:rPr>
        <w:object w:dxaOrig="240" w:dyaOrig="360">
          <v:shape id="_x0000_i1160" type="#_x0000_t75" style="width:12.75pt;height:18pt" o:ole="">
            <v:imagedata r:id="rId259" o:title=""/>
          </v:shape>
          <o:OLEObject Type="Embed" ProgID="Equation.DSMT4" ShapeID="_x0000_i1160" DrawAspect="Content" ObjectID="_1499777175" r:id="rId260"/>
        </w:objec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属于特征值</w:t>
      </w:r>
      <w:r w:rsidRPr="00DA79F9">
        <w:rPr>
          <w:position w:val="-6"/>
        </w:rPr>
        <w:object w:dxaOrig="700" w:dyaOrig="279">
          <v:shape id="_x0000_i1161" type="#_x0000_t75" style="width:34.5pt;height:14.25pt" o:ole="">
            <v:imagedata r:id="rId251" o:title=""/>
          </v:shape>
          <o:OLEObject Type="Embed" ProgID="Equation.DSMT4" ShapeID="_x0000_i1161" DrawAspect="Content" ObjectID="_1499777176" r:id="rId261"/>
        </w:object>
      </w:r>
      <w:r w:rsidR="000A1950">
        <w:rPr>
          <w:rFonts w:hint="eastAsia"/>
        </w:rPr>
        <w:t>的特征向量</w:t>
      </w:r>
      <w:r w:rsidR="000A1950">
        <w:rPr>
          <w:rFonts w:hint="eastAsia"/>
        </w:rPr>
        <w:t>.</w:t>
      </w:r>
    </w:p>
    <w:p w:rsidR="00665738" w:rsidRDefault="00665738" w:rsidP="00665738">
      <w:r>
        <w:rPr>
          <w:rFonts w:hint="eastAsia"/>
        </w:rPr>
        <w:t>将</w:t>
      </w:r>
      <w:r w:rsidR="00DA27A4" w:rsidRPr="00665738">
        <w:rPr>
          <w:position w:val="-6"/>
        </w:rPr>
        <w:object w:dxaOrig="580" w:dyaOrig="279">
          <v:shape id="_x0000_i1162" type="#_x0000_t75" style="width:30pt;height:14.25pt" o:ole="">
            <v:imagedata r:id="rId262" o:title=""/>
          </v:shape>
          <o:OLEObject Type="Embed" ProgID="Equation.DSMT4" ShapeID="_x0000_i1162" DrawAspect="Content" ObjectID="_1499777177" r:id="rId263"/>
        </w:object>
      </w:r>
      <w:r>
        <w:rPr>
          <w:rFonts w:hint="eastAsia"/>
        </w:rPr>
        <w:t>代入</w:t>
      </w:r>
      <w:r w:rsidRPr="00665738">
        <w:rPr>
          <w:position w:val="-10"/>
        </w:rPr>
        <w:object w:dxaOrig="1400" w:dyaOrig="320">
          <v:shape id="_x0000_i1163" type="#_x0000_t75" style="width:69.75pt;height:15.75pt" o:ole="">
            <v:imagedata r:id="rId264" o:title=""/>
          </v:shape>
          <o:OLEObject Type="Embed" ProgID="Equation.DSMT4" ShapeID="_x0000_i1163" DrawAspect="Content" ObjectID="_1499777178" r:id="rId265"/>
        </w:object>
      </w:r>
      <w:r>
        <w:rPr>
          <w:rFonts w:hint="eastAsia"/>
        </w:rPr>
        <w:t>得</w:t>
      </w:r>
      <w:r w:rsidRPr="00540D1B">
        <w:rPr>
          <w:position w:val="-50"/>
        </w:rPr>
        <w:object w:dxaOrig="2320" w:dyaOrig="1120">
          <v:shape id="_x0000_i1164" type="#_x0000_t75" style="width:117pt;height:56.25pt" o:ole="">
            <v:imagedata r:id="rId266" o:title=""/>
          </v:shape>
          <o:OLEObject Type="Embed" ProgID="Equation.DSMT4" ShapeID="_x0000_i1164" DrawAspect="Content" ObjectID="_1499777179" r:id="rId267"/>
        </w:object>
      </w:r>
    </w:p>
    <w:p w:rsidR="00665738" w:rsidRPr="00DA27A4" w:rsidRDefault="00665738" w:rsidP="00665738">
      <w:pPr>
        <w:pStyle w:val="MTDisplayEquation"/>
        <w:rPr>
          <w:position w:val="-12"/>
        </w:rPr>
      </w:pPr>
      <w:r>
        <w:rPr>
          <w:rFonts w:hint="eastAsia"/>
        </w:rPr>
        <w:t>解方程组，可得一个</w:t>
      </w:r>
      <w:proofErr w:type="gramStart"/>
      <w:r>
        <w:rPr>
          <w:rFonts w:hint="eastAsia"/>
        </w:rPr>
        <w:t>基础解系为</w:t>
      </w:r>
      <w:proofErr w:type="gramEnd"/>
      <w:r w:rsidRPr="00540D1B">
        <w:rPr>
          <w:position w:val="-12"/>
        </w:rPr>
        <w:object w:dxaOrig="1219" w:dyaOrig="380">
          <v:shape id="_x0000_i1165" type="#_x0000_t75" style="width:60.75pt;height:18.75pt" o:ole="">
            <v:imagedata r:id="rId268" o:title=""/>
          </v:shape>
          <o:OLEObject Type="Embed" ProgID="Equation.DSMT4" ShapeID="_x0000_i1165" DrawAspect="Content" ObjectID="_1499777180" r:id="rId269"/>
        </w:object>
      </w:r>
      <w:r w:rsidR="00DA27A4">
        <w:rPr>
          <w:rFonts w:hint="eastAsia"/>
          <w:position w:val="-12"/>
        </w:rPr>
        <w:t>，</w:t>
      </w:r>
      <w:r w:rsidR="00C005A4" w:rsidRPr="00665738">
        <w:rPr>
          <w:position w:val="-12"/>
        </w:rPr>
        <w:object w:dxaOrig="499" w:dyaOrig="360">
          <v:shape id="_x0000_i1166" type="#_x0000_t75" style="width:23.25pt;height:18pt" o:ole="">
            <v:imagedata r:id="rId270" o:title=""/>
          </v:shape>
          <o:OLEObject Type="Embed" ProgID="Equation.DSMT4" ShapeID="_x0000_i1166" DrawAspect="Content" ObjectID="_1499777181" r:id="rId271"/>
        </w:objec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属于特征值</w:t>
      </w:r>
      <w:r w:rsidR="00C005A4" w:rsidRPr="006679AA">
        <w:rPr>
          <w:position w:val="-6"/>
        </w:rPr>
        <w:object w:dxaOrig="580" w:dyaOrig="279">
          <v:shape id="_x0000_i1167" type="#_x0000_t75" style="width:30.75pt;height:14.25pt" o:ole="">
            <v:imagedata r:id="rId272" o:title=""/>
          </v:shape>
          <o:OLEObject Type="Embed" ProgID="Equation.DSMT4" ShapeID="_x0000_i1167" DrawAspect="Content" ObjectID="_1499777182" r:id="rId273"/>
        </w:object>
      </w:r>
      <w:r>
        <w:rPr>
          <w:rFonts w:hint="eastAsia"/>
        </w:rPr>
        <w:t>的特征向量</w:t>
      </w:r>
      <w:r w:rsidR="0045463B">
        <w:rPr>
          <w:rFonts w:hint="eastAsia"/>
        </w:rPr>
        <w:t>.</w:t>
      </w:r>
    </w:p>
    <w:p w:rsidR="009207DB" w:rsidRDefault="00665738" w:rsidP="009207DB">
      <w:r>
        <w:tab/>
      </w:r>
      <w:r w:rsidR="009207DB">
        <w:rPr>
          <w:rFonts w:hint="eastAsia"/>
        </w:rPr>
        <w:t>将</w:t>
      </w:r>
      <w:r w:rsidR="009207DB" w:rsidRPr="00665738">
        <w:rPr>
          <w:position w:val="-6"/>
        </w:rPr>
        <w:object w:dxaOrig="720" w:dyaOrig="279">
          <v:shape id="_x0000_i1168" type="#_x0000_t75" style="width:36pt;height:14.25pt" o:ole="">
            <v:imagedata r:id="rId274" o:title=""/>
          </v:shape>
          <o:OLEObject Type="Embed" ProgID="Equation.DSMT4" ShapeID="_x0000_i1168" DrawAspect="Content" ObjectID="_1499777183" r:id="rId275"/>
        </w:object>
      </w:r>
      <w:r w:rsidR="009207DB">
        <w:rPr>
          <w:rFonts w:hint="eastAsia"/>
        </w:rPr>
        <w:t>代入</w:t>
      </w:r>
      <w:r w:rsidR="009207DB" w:rsidRPr="00665738">
        <w:rPr>
          <w:position w:val="-10"/>
        </w:rPr>
        <w:object w:dxaOrig="1400" w:dyaOrig="320">
          <v:shape id="_x0000_i1169" type="#_x0000_t75" style="width:69.75pt;height:15.75pt" o:ole="">
            <v:imagedata r:id="rId264" o:title=""/>
          </v:shape>
          <o:OLEObject Type="Embed" ProgID="Equation.DSMT4" ShapeID="_x0000_i1169" DrawAspect="Content" ObjectID="_1499777184" r:id="rId276"/>
        </w:object>
      </w:r>
      <w:r w:rsidR="009207DB">
        <w:rPr>
          <w:rFonts w:hint="eastAsia"/>
        </w:rPr>
        <w:t>得</w:t>
      </w:r>
      <w:r w:rsidR="009207DB" w:rsidRPr="00540D1B">
        <w:rPr>
          <w:position w:val="-50"/>
        </w:rPr>
        <w:object w:dxaOrig="2340" w:dyaOrig="1120">
          <v:shape id="_x0000_i1170" type="#_x0000_t75" style="width:117.75pt;height:56.25pt" o:ole="">
            <v:imagedata r:id="rId277" o:title=""/>
          </v:shape>
          <o:OLEObject Type="Embed" ProgID="Equation.DSMT4" ShapeID="_x0000_i1170" DrawAspect="Content" ObjectID="_1499777185" r:id="rId278"/>
        </w:object>
      </w:r>
    </w:p>
    <w:p w:rsidR="009207DB" w:rsidRPr="00E8140F" w:rsidRDefault="009207DB" w:rsidP="009207DB">
      <w:pPr>
        <w:pStyle w:val="MTDisplayEquation"/>
        <w:rPr>
          <w:position w:val="-12"/>
        </w:rPr>
      </w:pPr>
      <w:r>
        <w:rPr>
          <w:rFonts w:hint="eastAsia"/>
        </w:rPr>
        <w:t>解方程组，可得一个</w:t>
      </w:r>
      <w:proofErr w:type="gramStart"/>
      <w:r>
        <w:rPr>
          <w:rFonts w:hint="eastAsia"/>
        </w:rPr>
        <w:t>基础解系为</w:t>
      </w:r>
      <w:proofErr w:type="gramEnd"/>
      <w:r w:rsidRPr="00540D1B">
        <w:rPr>
          <w:position w:val="-12"/>
        </w:rPr>
        <w:object w:dxaOrig="1380" w:dyaOrig="380">
          <v:shape id="_x0000_i1171" type="#_x0000_t75" style="width:69pt;height:18.75pt" o:ole="">
            <v:imagedata r:id="rId279" o:title=""/>
          </v:shape>
          <o:OLEObject Type="Embed" ProgID="Equation.DSMT4" ShapeID="_x0000_i1171" DrawAspect="Content" ObjectID="_1499777186" r:id="rId280"/>
        </w:object>
      </w:r>
      <w:r w:rsidR="00E8140F">
        <w:rPr>
          <w:rFonts w:hint="eastAsia"/>
          <w:position w:val="-12"/>
        </w:rPr>
        <w:t>，</w:t>
      </w:r>
      <w:r w:rsidR="00C005A4" w:rsidRPr="00665738">
        <w:rPr>
          <w:position w:val="-12"/>
        </w:rPr>
        <w:object w:dxaOrig="499" w:dyaOrig="360">
          <v:shape id="_x0000_i1172" type="#_x0000_t75" style="width:23.25pt;height:18pt" o:ole="">
            <v:imagedata r:id="rId281" o:title=""/>
          </v:shape>
          <o:OLEObject Type="Embed" ProgID="Equation.DSMT4" ShapeID="_x0000_i1172" DrawAspect="Content" ObjectID="_1499777187" r:id="rId282"/>
        </w:objec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属于特征值</w:t>
      </w:r>
      <w:r w:rsidR="00C005A4" w:rsidRPr="006679AA">
        <w:rPr>
          <w:position w:val="-6"/>
        </w:rPr>
        <w:object w:dxaOrig="660" w:dyaOrig="279">
          <v:shape id="_x0000_i1173" type="#_x0000_t75" style="width:33.75pt;height:14.25pt" o:ole="">
            <v:imagedata r:id="rId283" o:title=""/>
          </v:shape>
          <o:OLEObject Type="Embed" ProgID="Equation.DSMT4" ShapeID="_x0000_i1173" DrawAspect="Content" ObjectID="_1499777188" r:id="rId284"/>
        </w:object>
      </w:r>
      <w:r>
        <w:rPr>
          <w:rFonts w:hint="eastAsia"/>
        </w:rPr>
        <w:t>的特征向量</w:t>
      </w:r>
      <w:r w:rsidR="00E8140F">
        <w:rPr>
          <w:rFonts w:hint="eastAsia"/>
        </w:rPr>
        <w:t>.</w:t>
      </w:r>
    </w:p>
    <w:p w:rsidR="00225AEA" w:rsidRDefault="00AF4740" w:rsidP="00665738">
      <w:pPr>
        <w:pStyle w:val="MTDisplayEquation"/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9532BE">
        <w:rPr>
          <w:rFonts w:hint="eastAsia"/>
        </w:rPr>
        <w:t>令</w:t>
      </w:r>
      <w:r w:rsidR="00225AEA" w:rsidRPr="00225AEA">
        <w:rPr>
          <w:position w:val="-50"/>
        </w:rPr>
        <w:object w:dxaOrig="3200" w:dyaOrig="1120">
          <v:shape id="_x0000_i1174" type="#_x0000_t75" style="width:159.75pt;height:56.25pt" o:ole="">
            <v:imagedata r:id="rId285" o:title=""/>
          </v:shape>
          <o:OLEObject Type="Embed" ProgID="Equation.DSMT4" ShapeID="_x0000_i1174" DrawAspect="Content" ObjectID="_1499777189" r:id="rId286"/>
        </w:object>
      </w:r>
      <w:r w:rsidR="0045463B">
        <w:rPr>
          <w:rFonts w:hint="eastAsia"/>
        </w:rPr>
        <w:t>，</w:t>
      </w:r>
      <w:r w:rsidR="00225AEA">
        <w:rPr>
          <w:rFonts w:hint="eastAsia"/>
        </w:rPr>
        <w:t>可使</w:t>
      </w:r>
      <w:r w:rsidR="00225AEA" w:rsidRPr="00225AEA">
        <w:rPr>
          <w:position w:val="-4"/>
        </w:rPr>
        <w:object w:dxaOrig="1100" w:dyaOrig="300">
          <v:shape id="_x0000_i1175" type="#_x0000_t75" style="width:54.75pt;height:15pt" o:ole="">
            <v:imagedata r:id="rId287" o:title=""/>
          </v:shape>
          <o:OLEObject Type="Embed" ProgID="Equation.DSMT4" ShapeID="_x0000_i1175" DrawAspect="Content" ObjectID="_1499777190" r:id="rId288"/>
        </w:object>
      </w:r>
    </w:p>
    <w:p w:rsidR="001B48CB" w:rsidRDefault="00DA7613" w:rsidP="00225AEA">
      <w:pPr>
        <w:pStyle w:val="MTDisplayEquation"/>
      </w:pPr>
      <w:r>
        <w:rPr>
          <w:rFonts w:hint="eastAsia"/>
        </w:rPr>
        <w:t>由</w:t>
      </w:r>
      <w:r w:rsidRPr="00DA7613">
        <w:rPr>
          <w:position w:val="-14"/>
        </w:rPr>
        <w:object w:dxaOrig="3320" w:dyaOrig="400">
          <v:shape id="_x0000_i1176" type="#_x0000_t75" style="width:166.5pt;height:20.25pt" o:ole="">
            <v:imagedata r:id="rId289" o:title=""/>
          </v:shape>
          <o:OLEObject Type="Embed" ProgID="Equation.DSMT4" ShapeID="_x0000_i1176" DrawAspect="Content" ObjectID="_1499777191" r:id="rId290"/>
        </w:object>
      </w:r>
      <w:r>
        <w:rPr>
          <w:rFonts w:hint="eastAsia"/>
        </w:rPr>
        <w:t>得</w:t>
      </w:r>
    </w:p>
    <w:p w:rsidR="00DA7613" w:rsidRDefault="001B48CB" w:rsidP="001B48CB">
      <w:pPr>
        <w:pStyle w:val="MTDisplayEquation"/>
      </w:pPr>
      <w:r>
        <w:tab/>
      </w:r>
      <w:r w:rsidR="006B7F0E" w:rsidRPr="001B48CB">
        <w:rPr>
          <w:position w:val="-50"/>
        </w:rPr>
        <w:object w:dxaOrig="6360" w:dyaOrig="1160">
          <v:shape id="_x0000_i1177" type="#_x0000_t75" style="width:318pt;height:57.75pt" o:ole="">
            <v:imagedata r:id="rId291" o:title=""/>
          </v:shape>
          <o:OLEObject Type="Embed" ProgID="Equation.DSMT4" ShapeID="_x0000_i1177" DrawAspect="Content" ObjectID="_1499777192" r:id="rId292"/>
        </w:object>
      </w:r>
    </w:p>
    <w:p w:rsidR="006B7F0E" w:rsidRDefault="006B7F0E" w:rsidP="006B7F0E">
      <w:r>
        <w:rPr>
          <w:rFonts w:hint="eastAsia"/>
        </w:rPr>
        <w:t>则</w:t>
      </w:r>
    </w:p>
    <w:p w:rsidR="006B7F0E" w:rsidRPr="006B7F0E" w:rsidRDefault="006B7F0E" w:rsidP="006B7F0E">
      <w:pPr>
        <w:pStyle w:val="MTDisplayEquation"/>
      </w:pPr>
      <w:r>
        <w:tab/>
      </w:r>
      <w:r w:rsidRPr="006B7F0E">
        <w:rPr>
          <w:position w:val="-54"/>
        </w:rPr>
        <w:object w:dxaOrig="5780" w:dyaOrig="1200">
          <v:shape id="_x0000_i1178" type="#_x0000_t75" style="width:288.75pt;height:60pt" o:ole="">
            <v:imagedata r:id="rId293" o:title=""/>
          </v:shape>
          <o:OLEObject Type="Embed" ProgID="Equation.DSMT4" ShapeID="_x0000_i1178" DrawAspect="Content" ObjectID="_1499777193" r:id="rId294"/>
        </w:object>
      </w:r>
      <w:r w:rsidR="0045463B">
        <w:rPr>
          <w:rFonts w:hint="eastAsia"/>
        </w:rPr>
        <w:t>.</w:t>
      </w:r>
    </w:p>
    <w:p w:rsidR="00225AEA" w:rsidRPr="00DA7613" w:rsidRDefault="00DA7613" w:rsidP="00DA7613">
      <w:pPr>
        <w:pStyle w:val="MTDisplayEquation"/>
      </w:pPr>
      <w:r>
        <w:tab/>
      </w:r>
    </w:p>
    <w:p w:rsidR="00DB492C" w:rsidRDefault="00AF4740" w:rsidP="00225AEA">
      <w:pPr>
        <w:pStyle w:val="MTDisplayEquation"/>
      </w:pPr>
      <w:r>
        <w:rPr>
          <w:rFonts w:hint="eastAsia"/>
        </w:rPr>
        <w:t>12</w:t>
      </w:r>
      <w:r>
        <w:rPr>
          <w:rFonts w:hint="eastAsia"/>
        </w:rPr>
        <w:t>、</w:t>
      </w:r>
      <w:r w:rsidR="006B7F0E">
        <w:rPr>
          <w:rFonts w:hint="eastAsia"/>
        </w:rPr>
        <w:t>对称矩阵对应于</w:t>
      </w:r>
      <w:r w:rsidR="00CE70E9">
        <w:rPr>
          <w:rFonts w:hint="eastAsia"/>
        </w:rPr>
        <w:t>不同特征值的特征向量互相正交，</w:t>
      </w:r>
      <w:r w:rsidR="00DB492C">
        <w:rPr>
          <w:rFonts w:hint="eastAsia"/>
        </w:rPr>
        <w:t>现已知对应于特征值</w:t>
      </w:r>
      <w:r w:rsidR="00DB492C" w:rsidRPr="00DB492C">
        <w:rPr>
          <w:position w:val="-12"/>
        </w:rPr>
        <w:object w:dxaOrig="520" w:dyaOrig="360">
          <v:shape id="_x0000_i1179" type="#_x0000_t75" style="width:26.25pt;height:18pt" o:ole="">
            <v:imagedata r:id="rId295" o:title=""/>
          </v:shape>
          <o:OLEObject Type="Embed" ProgID="Equation.DSMT4" ShapeID="_x0000_i1179" DrawAspect="Content" ObjectID="_1499777194" r:id="rId296"/>
        </w:object>
      </w:r>
      <w:r w:rsidR="00DB492C">
        <w:rPr>
          <w:rFonts w:hint="eastAsia"/>
        </w:rPr>
        <w:t>的特征向量</w:t>
      </w:r>
      <w:r w:rsidR="00DB492C" w:rsidRPr="00DB492C">
        <w:rPr>
          <w:position w:val="-12"/>
        </w:rPr>
        <w:object w:dxaOrig="499" w:dyaOrig="360">
          <v:shape id="_x0000_i1180" type="#_x0000_t75" style="width:24.75pt;height:18pt" o:ole="">
            <v:imagedata r:id="rId297" o:title=""/>
          </v:shape>
          <o:OLEObject Type="Embed" ProgID="Equation.DSMT4" ShapeID="_x0000_i1180" DrawAspect="Content" ObjectID="_1499777195" r:id="rId298"/>
        </w:object>
      </w:r>
      <w:r w:rsidR="00DB492C">
        <w:rPr>
          <w:rFonts w:hint="eastAsia"/>
        </w:rPr>
        <w:t>，故对应于特征向量为</w:t>
      </w:r>
      <w:r w:rsidR="0045463B" w:rsidRPr="00DB492C">
        <w:rPr>
          <w:position w:val="-12"/>
        </w:rPr>
        <w:object w:dxaOrig="1400" w:dyaOrig="380">
          <v:shape id="_x0000_i1253" type="#_x0000_t75" style="width:70.5pt;height:18.75pt" o:ole="">
            <v:imagedata r:id="rId299" o:title=""/>
          </v:shape>
          <o:OLEObject Type="Embed" ProgID="Equation.DSMT4" ShapeID="_x0000_i1253" DrawAspect="Content" ObjectID="_1499777196" r:id="rId300"/>
        </w:object>
      </w:r>
      <w:r w:rsidR="0045463B">
        <w:rPr>
          <w:rFonts w:hint="eastAsia"/>
        </w:rPr>
        <w:t>，</w:t>
      </w:r>
      <w:r w:rsidR="00DB492C">
        <w:rPr>
          <w:rFonts w:hint="eastAsia"/>
        </w:rPr>
        <w:t>则有</w:t>
      </w:r>
      <w:r w:rsidR="00DB492C" w:rsidRPr="00DB492C">
        <w:rPr>
          <w:position w:val="-12"/>
        </w:rPr>
        <w:object w:dxaOrig="1920" w:dyaOrig="380">
          <v:shape id="_x0000_i1181" type="#_x0000_t75" style="width:95.25pt;height:18.75pt" o:ole="">
            <v:imagedata r:id="rId301" o:title=""/>
          </v:shape>
          <o:OLEObject Type="Embed" ProgID="Equation.DSMT4" ShapeID="_x0000_i1181" DrawAspect="Content" ObjectID="_1499777197" r:id="rId302"/>
        </w:object>
      </w:r>
      <w:r w:rsidR="00DB492C">
        <w:rPr>
          <w:rFonts w:hint="eastAsia"/>
        </w:rPr>
        <w:t>即</w:t>
      </w:r>
      <w:r w:rsidR="0045463B" w:rsidRPr="00DB492C">
        <w:rPr>
          <w:position w:val="-32"/>
        </w:rPr>
        <w:object w:dxaOrig="1920" w:dyaOrig="760">
          <v:shape id="_x0000_i1254" type="#_x0000_t75" style="width:95.25pt;height:38.25pt" o:ole="">
            <v:imagedata r:id="rId303" o:title=""/>
          </v:shape>
          <o:OLEObject Type="Embed" ProgID="Equation.DSMT4" ShapeID="_x0000_i1254" DrawAspect="Content" ObjectID="_1499777198" r:id="rId304"/>
        </w:object>
      </w:r>
    </w:p>
    <w:p w:rsidR="00DB492C" w:rsidRDefault="00DB492C" w:rsidP="00DB492C">
      <w:pPr>
        <w:pStyle w:val="MTDisplayEquation"/>
      </w:pPr>
      <w:r>
        <w:rPr>
          <w:rFonts w:hint="eastAsia"/>
        </w:rPr>
        <w:t>解此方程组，由</w:t>
      </w:r>
    </w:p>
    <w:p w:rsidR="00DB492C" w:rsidRPr="00DB492C" w:rsidRDefault="00DB492C" w:rsidP="00DB492C">
      <w:pPr>
        <w:pStyle w:val="MTDisplayEquation"/>
      </w:pPr>
      <w:r>
        <w:tab/>
      </w:r>
      <w:r w:rsidR="0033618A" w:rsidRPr="0033618A">
        <w:rPr>
          <w:position w:val="-30"/>
        </w:rPr>
        <w:object w:dxaOrig="6220" w:dyaOrig="720">
          <v:shape id="_x0000_i1182" type="#_x0000_t75" style="width:311.25pt;height:36pt" o:ole="">
            <v:imagedata r:id="rId305" o:title=""/>
          </v:shape>
          <o:OLEObject Type="Embed" ProgID="Equation.DSMT4" ShapeID="_x0000_i1182" DrawAspect="Content" ObjectID="_1499777199" r:id="rId306"/>
        </w:object>
      </w:r>
      <w:r w:rsidR="00C418CD">
        <w:rPr>
          <w:rFonts w:hint="eastAsia"/>
        </w:rPr>
        <w:t>即</w:t>
      </w:r>
    </w:p>
    <w:p w:rsidR="00DB492C" w:rsidRPr="00474261" w:rsidRDefault="00C418CD" w:rsidP="0045463B">
      <w:pPr>
        <w:pStyle w:val="MTDisplayEquation"/>
        <w:ind w:firstLineChars="500" w:firstLine="1050"/>
      </w:pPr>
      <w:r w:rsidRPr="00DB492C">
        <w:rPr>
          <w:position w:val="-32"/>
        </w:rPr>
        <w:object w:dxaOrig="1200" w:dyaOrig="760">
          <v:shape id="_x0000_i1183" type="#_x0000_t75" style="width:60pt;height:38.25pt" o:ole="">
            <v:imagedata r:id="rId307" o:title=""/>
          </v:shape>
          <o:OLEObject Type="Embed" ProgID="Equation.DSMT4" ShapeID="_x0000_i1183" DrawAspect="Content" ObjectID="_1499777200" r:id="rId308"/>
        </w:object>
      </w:r>
      <w:r w:rsidR="00474261">
        <w:rPr>
          <w:rFonts w:hint="eastAsia"/>
        </w:rPr>
        <w:t>令</w:t>
      </w:r>
      <w:r w:rsidR="00474261" w:rsidRPr="00474261">
        <w:rPr>
          <w:position w:val="-32"/>
        </w:rPr>
        <w:object w:dxaOrig="2600" w:dyaOrig="760">
          <v:shape id="_x0000_i1184" type="#_x0000_t75" style="width:129.75pt;height:38.25pt" o:ole="">
            <v:imagedata r:id="rId309" o:title=""/>
          </v:shape>
          <o:OLEObject Type="Embed" ProgID="Equation.DSMT4" ShapeID="_x0000_i1184" DrawAspect="Content" ObjectID="_1499777201" r:id="rId310"/>
        </w:object>
      </w:r>
      <w:r w:rsidR="0045463B">
        <w:rPr>
          <w:rFonts w:hint="eastAsia"/>
        </w:rPr>
        <w:t>，</w:t>
      </w:r>
      <w:r w:rsidR="000624DA">
        <w:rPr>
          <w:rFonts w:hint="eastAsia"/>
        </w:rPr>
        <w:t>解得</w:t>
      </w:r>
      <w:r w:rsidR="000624DA" w:rsidRPr="00540D1B">
        <w:rPr>
          <w:position w:val="-12"/>
        </w:rPr>
        <w:object w:dxaOrig="1400" w:dyaOrig="380">
          <v:shape id="_x0000_i1185" type="#_x0000_t75" style="width:69.75pt;height:18.75pt" o:ole="">
            <v:imagedata r:id="rId311" o:title=""/>
          </v:shape>
          <o:OLEObject Type="Embed" ProgID="Equation.DSMT4" ShapeID="_x0000_i1185" DrawAspect="Content" ObjectID="_1499777202" r:id="rId312"/>
        </w:object>
      </w:r>
      <w:r w:rsidR="0045463B">
        <w:rPr>
          <w:rFonts w:hint="eastAsia"/>
        </w:rPr>
        <w:t>，</w:t>
      </w:r>
    </w:p>
    <w:p w:rsidR="000624DA" w:rsidRDefault="000624DA" w:rsidP="0045463B">
      <w:pPr>
        <w:pStyle w:val="MTDisplayEquation"/>
      </w:pPr>
      <w:r>
        <w:rPr>
          <w:rFonts w:hint="eastAsia"/>
        </w:rPr>
        <w:t>将其单位化得</w:t>
      </w:r>
    </w:p>
    <w:p w:rsidR="00DB492C" w:rsidRPr="000624DA" w:rsidRDefault="000624DA" w:rsidP="000624DA">
      <w:pPr>
        <w:pStyle w:val="MTDisplayEquation"/>
      </w:pPr>
      <w:r>
        <w:tab/>
      </w:r>
      <w:r w:rsidRPr="000624DA">
        <w:rPr>
          <w:position w:val="-24"/>
        </w:rPr>
        <w:object w:dxaOrig="6880" w:dyaOrig="620">
          <v:shape id="_x0000_i1186" type="#_x0000_t75" style="width:344.25pt;height:30.75pt" o:ole="">
            <v:imagedata r:id="rId313" o:title=""/>
          </v:shape>
          <o:OLEObject Type="Embed" ProgID="Equation.DSMT4" ShapeID="_x0000_i1186" DrawAspect="Content" ObjectID="_1499777203" r:id="rId314"/>
        </w:object>
      </w:r>
      <w:r w:rsidR="0045463B">
        <w:rPr>
          <w:rFonts w:hint="eastAsia"/>
        </w:rPr>
        <w:t>，</w:t>
      </w:r>
    </w:p>
    <w:p w:rsidR="000624DA" w:rsidRDefault="000624DA" w:rsidP="00DB492C">
      <w:pPr>
        <w:pStyle w:val="MTDisplayEquation"/>
      </w:pPr>
      <w:r>
        <w:rPr>
          <w:rFonts w:hint="eastAsia"/>
        </w:rPr>
        <w:t>令</w:t>
      </w:r>
      <w:r w:rsidR="0045463B" w:rsidRPr="000624DA">
        <w:rPr>
          <w:position w:val="-50"/>
        </w:rPr>
        <w:object w:dxaOrig="5120" w:dyaOrig="1120">
          <v:shape id="_x0000_i1255" type="#_x0000_t75" style="width:255.75pt;height:56.25pt" o:ole="">
            <v:imagedata r:id="rId315" o:title=""/>
          </v:shape>
          <o:OLEObject Type="Embed" ProgID="Equation.DSMT4" ShapeID="_x0000_i1255" DrawAspect="Content" ObjectID="_1499777204" r:id="rId316"/>
        </w:object>
      </w:r>
      <w:r w:rsidR="001022B1">
        <w:rPr>
          <w:rFonts w:hint="eastAsia"/>
        </w:rPr>
        <w:t>，</w:t>
      </w:r>
    </w:p>
    <w:p w:rsidR="001022B1" w:rsidRDefault="001022B1" w:rsidP="001022B1">
      <w:r>
        <w:rPr>
          <w:rFonts w:hint="eastAsia"/>
        </w:rPr>
        <w:t>则由</w:t>
      </w:r>
      <w:r w:rsidR="0045463B" w:rsidRPr="001022B1">
        <w:rPr>
          <w:position w:val="-10"/>
        </w:rPr>
        <w:object w:dxaOrig="2020" w:dyaOrig="360">
          <v:shape id="_x0000_i1256" type="#_x0000_t75" style="width:101.25pt;height:18pt" o:ole="">
            <v:imagedata r:id="rId317" o:title=""/>
          </v:shape>
          <o:OLEObject Type="Embed" ProgID="Equation.DSMT4" ShapeID="_x0000_i1256" DrawAspect="Content" ObjectID="_1499777205" r:id="rId318"/>
        </w:object>
      </w:r>
      <w:r w:rsidR="0045463B">
        <w:rPr>
          <w:rFonts w:hint="eastAsia"/>
        </w:rPr>
        <w:t>得</w:t>
      </w:r>
    </w:p>
    <w:p w:rsidR="004D41F0" w:rsidRDefault="001022B1" w:rsidP="001022B1">
      <w:pPr>
        <w:pStyle w:val="MTDisplayEquation"/>
      </w:pPr>
      <w:r>
        <w:tab/>
      </w:r>
    </w:p>
    <w:p w:rsidR="001022B1" w:rsidRPr="004D41F0" w:rsidRDefault="004D41F0" w:rsidP="004D41F0">
      <w:pPr>
        <w:pStyle w:val="MTDisplayEquation"/>
      </w:pPr>
      <w:r>
        <w:lastRenderedPageBreak/>
        <w:tab/>
      </w:r>
      <w:r w:rsidR="009F5416" w:rsidRPr="004D41F0">
        <w:rPr>
          <w:position w:val="-106"/>
        </w:rPr>
        <w:object w:dxaOrig="8280" w:dyaOrig="2240">
          <v:shape id="_x0000_i1257" type="#_x0000_t75" style="width:414.75pt;height:111.75pt" o:ole="">
            <v:imagedata r:id="rId319" o:title=""/>
          </v:shape>
          <o:OLEObject Type="Embed" ProgID="Equation.DSMT4" ShapeID="_x0000_i1257" DrawAspect="Content" ObjectID="_1499777206" r:id="rId320"/>
        </w:object>
      </w:r>
    </w:p>
    <w:p w:rsidR="00A403EF" w:rsidRDefault="000F0B48" w:rsidP="004D30FE">
      <w:pPr>
        <w:pStyle w:val="MTDisplayEquation"/>
      </w:pPr>
      <w:r>
        <w:rPr>
          <w:rFonts w:hint="eastAsia"/>
        </w:rPr>
        <w:t>13</w:t>
      </w:r>
      <w:r w:rsidR="00AF4740">
        <w:rPr>
          <w:rFonts w:hint="eastAsia"/>
        </w:rPr>
        <w:t>、</w:t>
      </w:r>
      <w:r w:rsidR="00C9214F">
        <w:rPr>
          <w:rFonts w:hint="eastAsia"/>
        </w:rPr>
        <w:t>对称矩阵对应于不同特征值的特征向量互相正交，现已知对应于特征值</w:t>
      </w:r>
      <w:r w:rsidR="00C9214F" w:rsidRPr="00DB492C">
        <w:rPr>
          <w:position w:val="-12"/>
        </w:rPr>
        <w:object w:dxaOrig="340" w:dyaOrig="360">
          <v:shape id="_x0000_i1187" type="#_x0000_t75" style="width:17.25pt;height:18pt" o:ole="">
            <v:imagedata r:id="rId321" o:title=""/>
          </v:shape>
          <o:OLEObject Type="Embed" ProgID="Equation.DSMT4" ShapeID="_x0000_i1187" DrawAspect="Content" ObjectID="_1499777207" r:id="rId322"/>
        </w:object>
      </w:r>
      <w:r w:rsidR="00C9214F">
        <w:rPr>
          <w:rFonts w:hint="eastAsia"/>
        </w:rPr>
        <w:t>的特征向量</w:t>
      </w:r>
      <w:r w:rsidR="00C9214F" w:rsidRPr="00DB492C">
        <w:rPr>
          <w:position w:val="-12"/>
        </w:rPr>
        <w:object w:dxaOrig="320" w:dyaOrig="360">
          <v:shape id="_x0000_i1188" type="#_x0000_t75" style="width:15.75pt;height:18pt" o:ole="">
            <v:imagedata r:id="rId323" o:title=""/>
          </v:shape>
          <o:OLEObject Type="Embed" ProgID="Equation.DSMT4" ShapeID="_x0000_i1188" DrawAspect="Content" ObjectID="_1499777208" r:id="rId324"/>
        </w:object>
      </w:r>
      <w:r w:rsidR="00C9214F">
        <w:rPr>
          <w:rFonts w:hint="eastAsia"/>
        </w:rPr>
        <w:t>，</w:t>
      </w:r>
      <w:r w:rsidR="003F24D1">
        <w:rPr>
          <w:rFonts w:hint="eastAsia"/>
        </w:rPr>
        <w:t>对应于特征值</w:t>
      </w:r>
      <w:r w:rsidR="003F24D1" w:rsidRPr="00DB492C">
        <w:rPr>
          <w:position w:val="-12"/>
        </w:rPr>
        <w:object w:dxaOrig="700" w:dyaOrig="360">
          <v:shape id="_x0000_i1189" type="#_x0000_t75" style="width:34.5pt;height:18pt" o:ole="">
            <v:imagedata r:id="rId325" o:title=""/>
          </v:shape>
          <o:OLEObject Type="Embed" ProgID="Equation.DSMT4" ShapeID="_x0000_i1189" DrawAspect="Content" ObjectID="_1499777209" r:id="rId326"/>
        </w:object>
      </w:r>
      <w:r w:rsidR="003F24D1">
        <w:rPr>
          <w:rFonts w:hint="eastAsia"/>
        </w:rPr>
        <w:t>的特征向量</w:t>
      </w:r>
      <w:r w:rsidR="003F24D1" w:rsidRPr="00DB492C">
        <w:rPr>
          <w:position w:val="-12"/>
        </w:rPr>
        <w:object w:dxaOrig="680" w:dyaOrig="360">
          <v:shape id="_x0000_i1190" type="#_x0000_t75" style="width:33.75pt;height:18pt" o:ole="">
            <v:imagedata r:id="rId327" o:title=""/>
          </v:shape>
          <o:OLEObject Type="Embed" ProgID="Equation.DSMT4" ShapeID="_x0000_i1190" DrawAspect="Content" ObjectID="_1499777210" r:id="rId328"/>
        </w:object>
      </w:r>
      <w:r w:rsidR="00C9214F">
        <w:rPr>
          <w:rFonts w:hint="eastAsia"/>
        </w:rPr>
        <w:t>则有</w:t>
      </w:r>
      <w:r w:rsidR="00C26478" w:rsidRPr="00DB492C">
        <w:rPr>
          <w:position w:val="-12"/>
        </w:rPr>
        <w:object w:dxaOrig="1900" w:dyaOrig="380">
          <v:shape id="_x0000_i1191" type="#_x0000_t75" style="width:95.25pt;height:18.75pt" o:ole="">
            <v:imagedata r:id="rId329" o:title=""/>
          </v:shape>
          <o:OLEObject Type="Embed" ProgID="Equation.DSMT4" ShapeID="_x0000_i1191" DrawAspect="Content" ObjectID="_1499777211" r:id="rId330"/>
        </w:object>
      </w:r>
      <w:r w:rsidR="00876CE4">
        <w:rPr>
          <w:rFonts w:hint="eastAsia"/>
        </w:rPr>
        <w:t>即</w:t>
      </w:r>
      <w:r w:rsidR="00876CE4" w:rsidRPr="00DB492C">
        <w:rPr>
          <w:position w:val="-12"/>
        </w:rPr>
        <w:object w:dxaOrig="600" w:dyaOrig="360">
          <v:shape id="_x0000_i1192" type="#_x0000_t75" style="width:30.75pt;height:18pt" o:ole="">
            <v:imagedata r:id="rId331" o:title=""/>
          </v:shape>
          <o:OLEObject Type="Embed" ProgID="Equation.DSMT4" ShapeID="_x0000_i1192" DrawAspect="Content" ObjectID="_1499777212" r:id="rId332"/>
        </w:object>
      </w:r>
      <w:r w:rsidR="00876CE4">
        <w:rPr>
          <w:rFonts w:hint="eastAsia"/>
        </w:rPr>
        <w:t>是齐次线性方程组</w:t>
      </w:r>
      <w:r w:rsidR="00876CE4" w:rsidRPr="00876CE4">
        <w:rPr>
          <w:position w:val="-12"/>
        </w:rPr>
        <w:object w:dxaOrig="820" w:dyaOrig="380">
          <v:shape id="_x0000_i1193" type="#_x0000_t75" style="width:41.25pt;height:18.75pt" o:ole="">
            <v:imagedata r:id="rId333" o:title=""/>
          </v:shape>
          <o:OLEObject Type="Embed" ProgID="Equation.DSMT4" ShapeID="_x0000_i1193" DrawAspect="Content" ObjectID="_1499777213" r:id="rId334"/>
        </w:object>
      </w:r>
      <w:r w:rsidR="00876CE4">
        <w:rPr>
          <w:rFonts w:hint="eastAsia"/>
        </w:rPr>
        <w:t>的两个线性无关解，于是由方程组</w:t>
      </w:r>
      <w:r w:rsidR="00876CE4" w:rsidRPr="00876CE4">
        <w:rPr>
          <w:position w:val="-12"/>
        </w:rPr>
        <w:object w:dxaOrig="820" w:dyaOrig="380">
          <v:shape id="_x0000_i1194" type="#_x0000_t75" style="width:41.25pt;height:18.75pt" o:ole="">
            <v:imagedata r:id="rId333" o:title=""/>
          </v:shape>
          <o:OLEObject Type="Embed" ProgID="Equation.DSMT4" ShapeID="_x0000_i1194" DrawAspect="Content" ObjectID="_1499777214" r:id="rId335"/>
        </w:object>
      </w:r>
      <w:r w:rsidR="00876CE4">
        <w:rPr>
          <w:rFonts w:hint="eastAsia"/>
        </w:rPr>
        <w:t>，即</w:t>
      </w:r>
      <w:r w:rsidR="007C4DF8" w:rsidRPr="00876CE4">
        <w:rPr>
          <w:position w:val="-12"/>
        </w:rPr>
        <w:object w:dxaOrig="3180" w:dyaOrig="360">
          <v:shape id="_x0000_i1195" type="#_x0000_t75" style="width:159pt;height:18pt" o:ole="">
            <v:imagedata r:id="rId336" o:title=""/>
          </v:shape>
          <o:OLEObject Type="Embed" ProgID="Equation.DSMT4" ShapeID="_x0000_i1195" DrawAspect="Content" ObjectID="_1499777215" r:id="rId337"/>
        </w:object>
      </w:r>
      <w:r w:rsidR="002A0B5D">
        <w:rPr>
          <w:rFonts w:hint="eastAsia"/>
        </w:rPr>
        <w:t>，令</w:t>
      </w:r>
      <w:r w:rsidR="009F5416" w:rsidRPr="00474261">
        <w:rPr>
          <w:position w:val="-32"/>
        </w:rPr>
        <w:object w:dxaOrig="1500" w:dyaOrig="760">
          <v:shape id="_x0000_i1258" type="#_x0000_t75" style="width:75pt;height:38.25pt" o:ole="">
            <v:imagedata r:id="rId338" o:title=""/>
          </v:shape>
          <o:OLEObject Type="Embed" ProgID="Equation.DSMT4" ShapeID="_x0000_i1258" DrawAspect="Content" ObjectID="_1499777216" r:id="rId339"/>
        </w:object>
      </w:r>
      <w:r w:rsidR="004D30FE">
        <w:rPr>
          <w:rFonts w:hint="eastAsia"/>
        </w:rPr>
        <w:t>，则对应有</w:t>
      </w:r>
      <w:r w:rsidR="009F5416" w:rsidRPr="009F5416">
        <w:rPr>
          <w:position w:val="-14"/>
        </w:rPr>
        <w:object w:dxaOrig="3840" w:dyaOrig="440">
          <v:shape id="_x0000_i1259" type="#_x0000_t75" style="width:192pt;height:21pt" o:ole="">
            <v:imagedata r:id="rId340" o:title=""/>
          </v:shape>
          <o:OLEObject Type="Embed" ProgID="Equation.DSMT4" ShapeID="_x0000_i1259" DrawAspect="Content" ObjectID="_1499777217" r:id="rId341"/>
        </w:object>
      </w:r>
      <w:r w:rsidR="009F5416">
        <w:rPr>
          <w:rFonts w:hint="eastAsia"/>
        </w:rPr>
        <w:t>.</w:t>
      </w:r>
    </w:p>
    <w:p w:rsidR="00AD4FE1" w:rsidRDefault="00A403EF" w:rsidP="004D30FE">
      <w:pPr>
        <w:pStyle w:val="MTDisplayEquation"/>
      </w:pPr>
      <w:r>
        <w:rPr>
          <w:rFonts w:hint="eastAsia"/>
        </w:rPr>
        <w:t>将</w:t>
      </w:r>
      <w:r w:rsidRPr="00A403EF">
        <w:rPr>
          <w:position w:val="-12"/>
        </w:rPr>
        <w:object w:dxaOrig="820" w:dyaOrig="360">
          <v:shape id="_x0000_i1196" type="#_x0000_t75" style="width:41.25pt;height:18pt" o:ole="">
            <v:imagedata r:id="rId342" o:title=""/>
          </v:shape>
          <o:OLEObject Type="Embed" ProgID="Equation.DSMT4" ShapeID="_x0000_i1196" DrawAspect="Content" ObjectID="_1499777218" r:id="rId343"/>
        </w:object>
      </w:r>
      <w:r>
        <w:rPr>
          <w:rFonts w:hint="eastAsia"/>
        </w:rPr>
        <w:t>正交化，取</w:t>
      </w:r>
    </w:p>
    <w:p w:rsidR="00B74AD9" w:rsidRDefault="00AD4FE1" w:rsidP="00AD4FE1">
      <w:pPr>
        <w:pStyle w:val="MTDisplayEquation"/>
      </w:pPr>
      <w:r>
        <w:tab/>
      </w:r>
      <w:r w:rsidR="009F5416" w:rsidRPr="00AD4FE1">
        <w:rPr>
          <w:position w:val="-32"/>
        </w:rPr>
        <w:object w:dxaOrig="5300" w:dyaOrig="740">
          <v:shape id="_x0000_i1260" type="#_x0000_t75" style="width:264.75pt;height:37.5pt" o:ole="">
            <v:imagedata r:id="rId344" o:title=""/>
          </v:shape>
          <o:OLEObject Type="Embed" ProgID="Equation.DSMT4" ShapeID="_x0000_i1260" DrawAspect="Content" ObjectID="_1499777219" r:id="rId345"/>
        </w:object>
      </w:r>
      <w:r w:rsidR="009F5416">
        <w:rPr>
          <w:rFonts w:hint="eastAsia"/>
        </w:rPr>
        <w:t>，</w:t>
      </w:r>
      <w:r w:rsidR="00B74AD9">
        <w:rPr>
          <w:rFonts w:hint="eastAsia"/>
        </w:rPr>
        <w:t>再将</w:t>
      </w:r>
      <w:r w:rsidR="00B74AD9" w:rsidRPr="00B74AD9">
        <w:rPr>
          <w:position w:val="-12"/>
        </w:rPr>
        <w:object w:dxaOrig="840" w:dyaOrig="360">
          <v:shape id="_x0000_i1197" type="#_x0000_t75" style="width:41.25pt;height:18pt" o:ole="">
            <v:imagedata r:id="rId346" o:title=""/>
          </v:shape>
          <o:OLEObject Type="Embed" ProgID="Equation.DSMT4" ShapeID="_x0000_i1197" DrawAspect="Content" ObjectID="_1499777220" r:id="rId347"/>
        </w:object>
      </w:r>
      <w:r w:rsidR="00B74AD9">
        <w:rPr>
          <w:rFonts w:hint="eastAsia"/>
        </w:rPr>
        <w:t>单位化得</w:t>
      </w:r>
    </w:p>
    <w:p w:rsidR="00B74AD9" w:rsidRDefault="00B74AD9" w:rsidP="00B74AD9">
      <w:pPr>
        <w:pStyle w:val="MTDisplayEquation"/>
      </w:pPr>
      <w:r>
        <w:tab/>
      </w:r>
      <w:r w:rsidRPr="00B74AD9">
        <w:rPr>
          <w:position w:val="-28"/>
        </w:rPr>
        <w:object w:dxaOrig="5060" w:dyaOrig="660">
          <v:shape id="_x0000_i1198" type="#_x0000_t75" style="width:253.5pt;height:33pt" o:ole="">
            <v:imagedata r:id="rId348" o:title=""/>
          </v:shape>
          <o:OLEObject Type="Embed" ProgID="Equation.DSMT4" ShapeID="_x0000_i1198" DrawAspect="Content" ObjectID="_1499777221" r:id="rId349"/>
        </w:object>
      </w:r>
    </w:p>
    <w:p w:rsidR="00B74AD9" w:rsidRDefault="00B74AD9" w:rsidP="00B74AD9">
      <w:r>
        <w:rPr>
          <w:rFonts w:hint="eastAsia"/>
        </w:rPr>
        <w:t>令</w:t>
      </w:r>
    </w:p>
    <w:p w:rsidR="00B74AD9" w:rsidRPr="00B74AD9" w:rsidRDefault="00B74AD9" w:rsidP="00B74AD9">
      <w:pPr>
        <w:pStyle w:val="MTDisplayEquation"/>
      </w:pPr>
      <w:r w:rsidRPr="00B74AD9">
        <w:rPr>
          <w:position w:val="-60"/>
        </w:rPr>
        <w:object w:dxaOrig="5280" w:dyaOrig="1320">
          <v:shape id="_x0000_i1199" type="#_x0000_t75" style="width:264.75pt;height:66pt" o:ole="">
            <v:imagedata r:id="rId350" o:title=""/>
          </v:shape>
          <o:OLEObject Type="Embed" ProgID="Equation.DSMT4" ShapeID="_x0000_i1199" DrawAspect="Content" ObjectID="_1499777222" r:id="rId351"/>
        </w:object>
      </w:r>
      <w:r>
        <w:rPr>
          <w:rFonts w:hint="eastAsia"/>
        </w:rPr>
        <w:t>，则由</w:t>
      </w:r>
      <w:r w:rsidRPr="001022B1">
        <w:rPr>
          <w:position w:val="-10"/>
        </w:rPr>
        <w:object w:dxaOrig="2260" w:dyaOrig="360">
          <v:shape id="_x0000_i1200" type="#_x0000_t75" style="width:113.25pt;height:18pt" o:ole="">
            <v:imagedata r:id="rId352" o:title=""/>
          </v:shape>
          <o:OLEObject Type="Embed" ProgID="Equation.DSMT4" ShapeID="_x0000_i1200" DrawAspect="Content" ObjectID="_1499777223" r:id="rId353"/>
        </w:object>
      </w:r>
    </w:p>
    <w:p w:rsidR="00164573" w:rsidRDefault="00B74AD9" w:rsidP="00B74AD9">
      <w:pPr>
        <w:pStyle w:val="MTDisplayEquation"/>
      </w:pPr>
      <w:r>
        <w:tab/>
      </w:r>
    </w:p>
    <w:p w:rsidR="00A403EF" w:rsidRPr="00164573" w:rsidRDefault="00164573" w:rsidP="00164573">
      <w:pPr>
        <w:pStyle w:val="MTDisplayEquation"/>
      </w:pPr>
      <w:r>
        <w:tab/>
      </w:r>
      <w:r w:rsidR="00344775" w:rsidRPr="00164573">
        <w:rPr>
          <w:position w:val="-126"/>
        </w:rPr>
        <w:object w:dxaOrig="7479" w:dyaOrig="2640">
          <v:shape id="_x0000_i1261" type="#_x0000_t75" style="width:374.25pt;height:132pt" o:ole="">
            <v:imagedata r:id="rId354" o:title=""/>
          </v:shape>
          <o:OLEObject Type="Embed" ProgID="Equation.DSMT4" ShapeID="_x0000_i1261" DrawAspect="Content" ObjectID="_1499777224" r:id="rId355"/>
        </w:object>
      </w:r>
    </w:p>
    <w:p w:rsidR="00876CE4" w:rsidRDefault="00A403EF" w:rsidP="00A403EF">
      <w:pPr>
        <w:pStyle w:val="MTDisplayEquation"/>
      </w:pPr>
      <w:r>
        <w:tab/>
      </w:r>
    </w:p>
    <w:p w:rsidR="00344775" w:rsidRDefault="00AF4740" w:rsidP="00344775">
      <w:pPr>
        <w:rPr>
          <w:rFonts w:hint="eastAsia"/>
          <w:position w:val="-50"/>
        </w:rPr>
      </w:pPr>
      <w:r>
        <w:rPr>
          <w:rFonts w:hint="eastAsia"/>
        </w:rPr>
        <w:lastRenderedPageBreak/>
        <w:t>14</w:t>
      </w:r>
      <w:r>
        <w:rPr>
          <w:rFonts w:hint="eastAsia"/>
        </w:rPr>
        <w:t>、</w:t>
      </w:r>
      <w:r w:rsidR="00B80F9B">
        <w:rPr>
          <w:rFonts w:hint="eastAsia"/>
        </w:rPr>
        <w:t>设</w:t>
      </w:r>
      <w:r w:rsidR="00B80F9B" w:rsidRPr="00B80F9B">
        <w:rPr>
          <w:position w:val="-50"/>
        </w:rPr>
        <w:object w:dxaOrig="1560" w:dyaOrig="1120">
          <v:shape id="_x0000_i1201" type="#_x0000_t75" style="width:78pt;height:56.25pt" o:ole="">
            <v:imagedata r:id="rId356" o:title=""/>
          </v:shape>
          <o:OLEObject Type="Embed" ProgID="Equation.DSMT4" ShapeID="_x0000_i1201" DrawAspect="Content" ObjectID="_1499777225" r:id="rId357"/>
        </w:object>
      </w:r>
      <w:r w:rsidR="00D961A7">
        <w:rPr>
          <w:rFonts w:hint="eastAsia"/>
        </w:rPr>
        <w:t>，则由</w:t>
      </w:r>
      <w:r w:rsidR="00344775" w:rsidRPr="00D961A7">
        <w:rPr>
          <w:position w:val="-6"/>
        </w:rPr>
        <w:object w:dxaOrig="920" w:dyaOrig="279">
          <v:shape id="_x0000_i1262" type="#_x0000_t75" style="width:46.5pt;height:13.5pt" o:ole="">
            <v:imagedata r:id="rId358" o:title=""/>
          </v:shape>
          <o:OLEObject Type="Embed" ProgID="Equation.DSMT4" ShapeID="_x0000_i1262" DrawAspect="Content" ObjectID="_1499777226" r:id="rId359"/>
        </w:object>
      </w:r>
      <w:r w:rsidR="00D961A7">
        <w:rPr>
          <w:rFonts w:hint="eastAsia"/>
        </w:rPr>
        <w:t>得</w:t>
      </w:r>
      <w:r w:rsidR="00D961A7" w:rsidRPr="00B80F9B">
        <w:rPr>
          <w:position w:val="-50"/>
        </w:rPr>
        <w:object w:dxaOrig="2380" w:dyaOrig="1120">
          <v:shape id="_x0000_i1202" type="#_x0000_t75" style="width:119.25pt;height:56.25pt" o:ole="">
            <v:imagedata r:id="rId360" o:title=""/>
          </v:shape>
          <o:OLEObject Type="Embed" ProgID="Equation.DSMT4" ShapeID="_x0000_i1202" DrawAspect="Content" ObjectID="_1499777227" r:id="rId361"/>
        </w:object>
      </w:r>
    </w:p>
    <w:p w:rsidR="00D961A7" w:rsidRPr="00344775" w:rsidRDefault="00D961A7" w:rsidP="00344775">
      <w:pPr>
        <w:rPr>
          <w:position w:val="-50"/>
        </w:rPr>
      </w:pPr>
      <w:r>
        <w:rPr>
          <w:rFonts w:hint="eastAsia"/>
          <w:position w:val="-50"/>
        </w:rPr>
        <w:t xml:space="preserve"> </w:t>
      </w:r>
      <w:r w:rsidR="00344775" w:rsidRPr="00D961A7">
        <w:rPr>
          <w:position w:val="-50"/>
        </w:rPr>
        <w:object w:dxaOrig="3260" w:dyaOrig="1120">
          <v:shape id="_x0000_i1263" type="#_x0000_t75" style="width:163.5pt;height:56.25pt" o:ole="">
            <v:imagedata r:id="rId362" o:title=""/>
          </v:shape>
          <o:OLEObject Type="Embed" ProgID="Equation.DSMT4" ShapeID="_x0000_i1263" DrawAspect="Content" ObjectID="_1499777228" r:id="rId363"/>
        </w:object>
      </w:r>
      <w:r w:rsidR="00344775">
        <w:rPr>
          <w:rFonts w:hint="eastAsia"/>
        </w:rPr>
        <w:t>，</w:t>
      </w:r>
      <w:r>
        <w:rPr>
          <w:rFonts w:hint="eastAsia"/>
        </w:rPr>
        <w:t>即</w:t>
      </w:r>
      <w:r w:rsidRPr="00B80F9B">
        <w:rPr>
          <w:position w:val="-50"/>
        </w:rPr>
        <w:object w:dxaOrig="1660" w:dyaOrig="1120">
          <v:shape id="_x0000_i1203" type="#_x0000_t75" style="width:83.25pt;height:56.25pt" o:ole="">
            <v:imagedata r:id="rId364" o:title=""/>
          </v:shape>
          <o:OLEObject Type="Embed" ProgID="Equation.DSMT4" ShapeID="_x0000_i1203" DrawAspect="Content" ObjectID="_1499777229" r:id="rId365"/>
        </w:object>
      </w:r>
    </w:p>
    <w:p w:rsidR="00344775" w:rsidRDefault="00AF4740" w:rsidP="00354E38">
      <w:pPr>
        <w:pStyle w:val="MTDisplayEquation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、</w:t>
      </w:r>
      <w:r w:rsidR="00354E38">
        <w:rPr>
          <w:rFonts w:hint="eastAsia"/>
        </w:rPr>
        <w:t>由</w:t>
      </w:r>
      <w:r w:rsidR="0034641A" w:rsidRPr="0034641A">
        <w:rPr>
          <w:position w:val="-50"/>
        </w:rPr>
        <w:object w:dxaOrig="8520" w:dyaOrig="1120">
          <v:shape id="_x0000_i1264" type="#_x0000_t75" style="width:425.25pt;height:56.25pt" o:ole="">
            <v:imagedata r:id="rId366" o:title=""/>
          </v:shape>
          <o:OLEObject Type="Embed" ProgID="Equation.DSMT4" ShapeID="_x0000_i1264" DrawAspect="Content" ObjectID="_1499777230" r:id="rId367"/>
        </w:object>
      </w:r>
    </w:p>
    <w:p w:rsidR="0034641A" w:rsidRPr="0034641A" w:rsidRDefault="0034641A" w:rsidP="0034641A">
      <w:pPr>
        <w:rPr>
          <w:rFonts w:hint="eastAsia"/>
        </w:rPr>
      </w:pPr>
      <w:r w:rsidRPr="00E35B05">
        <w:rPr>
          <w:position w:val="-30"/>
        </w:rPr>
        <w:object w:dxaOrig="9300" w:dyaOrig="720">
          <v:shape id="_x0000_i1265" type="#_x0000_t75" style="width:453pt;height:35.25pt" o:ole="">
            <v:imagedata r:id="rId368" o:title=""/>
          </v:shape>
          <o:OLEObject Type="Embed" ProgID="Equation.DSMT4" ShapeID="_x0000_i1265" DrawAspect="Content" ObjectID="_1499777231" r:id="rId369"/>
        </w:object>
      </w:r>
    </w:p>
    <w:p w:rsidR="00C05572" w:rsidRDefault="00354E38" w:rsidP="00354E38">
      <w:pPr>
        <w:pStyle w:val="MTDisplayEquation"/>
      </w:pPr>
      <w:r>
        <w:rPr>
          <w:rFonts w:hint="eastAsia"/>
        </w:rPr>
        <w:t>求得</w:t>
      </w:r>
      <w:r>
        <w:rPr>
          <w:rFonts w:hint="eastAsia"/>
        </w:rPr>
        <w:t>A</w:t>
      </w:r>
      <w:r>
        <w:rPr>
          <w:rFonts w:hint="eastAsia"/>
        </w:rPr>
        <w:t>的特征值</w:t>
      </w:r>
      <w:r w:rsidR="00C05572">
        <w:rPr>
          <w:rFonts w:hint="eastAsia"/>
        </w:rPr>
        <w:t>为</w:t>
      </w:r>
      <w:r w:rsidR="00C05572" w:rsidRPr="00C05572">
        <w:rPr>
          <w:position w:val="-12"/>
        </w:rPr>
        <w:object w:dxaOrig="1660" w:dyaOrig="360">
          <v:shape id="_x0000_i1204" type="#_x0000_t75" style="width:83.25pt;height:18pt" o:ole="">
            <v:imagedata r:id="rId370" o:title=""/>
          </v:shape>
          <o:OLEObject Type="Embed" ProgID="Equation.DSMT4" ShapeID="_x0000_i1204" DrawAspect="Content" ObjectID="_1499777232" r:id="rId371"/>
        </w:object>
      </w:r>
    </w:p>
    <w:p w:rsidR="001F0E41" w:rsidRDefault="001F0E41" w:rsidP="001F0E41">
      <w:r>
        <w:rPr>
          <w:rFonts w:hint="eastAsia"/>
        </w:rPr>
        <w:t>对应于</w:t>
      </w:r>
      <w:r w:rsidRPr="00C05572">
        <w:rPr>
          <w:position w:val="-12"/>
        </w:rPr>
        <w:object w:dxaOrig="920" w:dyaOrig="360">
          <v:shape id="_x0000_i1205" type="#_x0000_t75" style="width:45.75pt;height:18pt" o:ole="">
            <v:imagedata r:id="rId372" o:title=""/>
          </v:shape>
          <o:OLEObject Type="Embed" ProgID="Equation.DSMT4" ShapeID="_x0000_i1205" DrawAspect="Content" ObjectID="_1499777233" r:id="rId373"/>
        </w:object>
      </w:r>
      <w:r>
        <w:rPr>
          <w:rFonts w:hint="eastAsia"/>
        </w:rPr>
        <w:t>解方程组</w:t>
      </w:r>
      <w:r w:rsidRPr="001F0E41">
        <w:rPr>
          <w:position w:val="-10"/>
        </w:rPr>
        <w:object w:dxaOrig="1260" w:dyaOrig="320">
          <v:shape id="_x0000_i1206" type="#_x0000_t75" style="width:63pt;height:15.75pt" o:ole="">
            <v:imagedata r:id="rId374" o:title=""/>
          </v:shape>
          <o:OLEObject Type="Embed" ProgID="Equation.DSMT4" ShapeID="_x0000_i1206" DrawAspect="Content" ObjectID="_1499777234" r:id="rId375"/>
        </w:object>
      </w:r>
      <w:r>
        <w:rPr>
          <w:rFonts w:hint="eastAsia"/>
        </w:rPr>
        <w:t>，由</w:t>
      </w:r>
    </w:p>
    <w:p w:rsidR="001F0E41" w:rsidRDefault="001F0E41" w:rsidP="001F0E41">
      <w:pPr>
        <w:pStyle w:val="MTDisplayEquation"/>
      </w:pPr>
      <w:r>
        <w:tab/>
      </w:r>
      <w:r w:rsidRPr="001F0E41">
        <w:rPr>
          <w:position w:val="-50"/>
        </w:rPr>
        <w:object w:dxaOrig="4380" w:dyaOrig="1120">
          <v:shape id="_x0000_i1207" type="#_x0000_t75" style="width:219.75pt;height:56.25pt" o:ole="">
            <v:imagedata r:id="rId376" o:title=""/>
          </v:shape>
          <o:OLEObject Type="Embed" ProgID="Equation.DSMT4" ShapeID="_x0000_i1207" DrawAspect="Content" ObjectID="_1499777235" r:id="rId377"/>
        </w:object>
      </w:r>
    </w:p>
    <w:p w:rsidR="00546D86" w:rsidRDefault="00546D86" w:rsidP="001F0E41">
      <w:pPr>
        <w:pStyle w:val="MTDisplayEquation"/>
      </w:pPr>
      <w:r>
        <w:rPr>
          <w:rFonts w:hint="eastAsia"/>
        </w:rPr>
        <w:t>便得</w:t>
      </w:r>
      <w:r w:rsidRPr="00546D86">
        <w:rPr>
          <w:position w:val="-12"/>
        </w:rPr>
        <w:object w:dxaOrig="1560" w:dyaOrig="360">
          <v:shape id="_x0000_i1208" type="#_x0000_t75" style="width:78pt;height:18pt" o:ole="">
            <v:imagedata r:id="rId378" o:title=""/>
          </v:shape>
          <o:OLEObject Type="Embed" ProgID="Equation.DSMT4" ShapeID="_x0000_i1208" DrawAspect="Content" ObjectID="_1499777236" r:id="rId379"/>
        </w:object>
      </w:r>
      <w:r>
        <w:rPr>
          <w:rFonts w:hint="eastAsia"/>
        </w:rPr>
        <w:t>令</w:t>
      </w:r>
      <w:r w:rsidRPr="00546D86">
        <w:rPr>
          <w:position w:val="-32"/>
        </w:rPr>
        <w:object w:dxaOrig="1579" w:dyaOrig="760">
          <v:shape id="_x0000_i1209" type="#_x0000_t75" style="width:78.75pt;height:38.25pt" o:ole="">
            <v:imagedata r:id="rId380" o:title=""/>
          </v:shape>
          <o:OLEObject Type="Embed" ProgID="Equation.DSMT4" ShapeID="_x0000_i1209" DrawAspect="Content" ObjectID="_1499777237" r:id="rId381"/>
        </w:object>
      </w:r>
      <w:r>
        <w:rPr>
          <w:rFonts w:hint="eastAsia"/>
        </w:rPr>
        <w:t>，则对应有</w:t>
      </w:r>
      <w:r w:rsidRPr="00546D86">
        <w:rPr>
          <w:position w:val="-12"/>
        </w:rPr>
        <w:object w:dxaOrig="1380" w:dyaOrig="360">
          <v:shape id="_x0000_i1210" type="#_x0000_t75" style="width:69pt;height:18pt" o:ole="">
            <v:imagedata r:id="rId382" o:title=""/>
          </v:shape>
          <o:OLEObject Type="Embed" ProgID="Equation.DSMT4" ShapeID="_x0000_i1210" DrawAspect="Content" ObjectID="_1499777238" r:id="rId383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得基础解系</w:t>
      </w:r>
      <w:proofErr w:type="gramEnd"/>
      <w:r w:rsidRPr="004D30FE">
        <w:rPr>
          <w:position w:val="-16"/>
        </w:rPr>
        <w:object w:dxaOrig="2920" w:dyaOrig="480">
          <v:shape id="_x0000_i1211" type="#_x0000_t75" style="width:145.5pt;height:23.25pt" o:ole="">
            <v:imagedata r:id="rId384" o:title=""/>
          </v:shape>
          <o:OLEObject Type="Embed" ProgID="Equation.DSMT4" ShapeID="_x0000_i1211" DrawAspect="Content" ObjectID="_1499777239" r:id="rId385"/>
        </w:object>
      </w:r>
      <w:r w:rsidR="0034641A">
        <w:rPr>
          <w:rFonts w:hint="eastAsia"/>
        </w:rPr>
        <w:t>.</w:t>
      </w:r>
    </w:p>
    <w:p w:rsidR="005041C7" w:rsidRDefault="00546D86" w:rsidP="00546D86">
      <w:pPr>
        <w:pStyle w:val="MTDisplayEquation"/>
      </w:pPr>
      <w:r>
        <w:rPr>
          <w:rFonts w:hint="eastAsia"/>
        </w:rPr>
        <w:t>将</w:t>
      </w:r>
      <w:r w:rsidRPr="00546D86">
        <w:rPr>
          <w:position w:val="-12"/>
        </w:rPr>
        <w:object w:dxaOrig="540" w:dyaOrig="360">
          <v:shape id="_x0000_i1212" type="#_x0000_t75" style="width:27pt;height:18pt" o:ole="">
            <v:imagedata r:id="rId386" o:title=""/>
          </v:shape>
          <o:OLEObject Type="Embed" ProgID="Equation.DSMT4" ShapeID="_x0000_i1212" DrawAspect="Content" ObjectID="_1499777240" r:id="rId387"/>
        </w:object>
      </w:r>
      <w:r>
        <w:rPr>
          <w:rFonts w:hint="eastAsia"/>
        </w:rPr>
        <w:t>正交化，取</w:t>
      </w:r>
      <w:r w:rsidR="005041C7" w:rsidRPr="005041C7">
        <w:rPr>
          <w:position w:val="-30"/>
        </w:rPr>
        <w:object w:dxaOrig="6259" w:dyaOrig="680">
          <v:shape id="_x0000_i1213" type="#_x0000_t75" style="width:312.75pt;height:33.75pt" o:ole="">
            <v:imagedata r:id="rId388" o:title=""/>
          </v:shape>
          <o:OLEObject Type="Embed" ProgID="Equation.DSMT4" ShapeID="_x0000_i1213" DrawAspect="Content" ObjectID="_1499777241" r:id="rId389"/>
        </w:object>
      </w:r>
      <w:r w:rsidR="0034641A">
        <w:rPr>
          <w:rFonts w:hint="eastAsia"/>
        </w:rPr>
        <w:t>，</w:t>
      </w:r>
    </w:p>
    <w:p w:rsidR="00C4472C" w:rsidRDefault="005041C7" w:rsidP="005041C7">
      <w:pPr>
        <w:pStyle w:val="MTDisplayEquation"/>
      </w:pPr>
      <w:r>
        <w:rPr>
          <w:rFonts w:hint="eastAsia"/>
        </w:rPr>
        <w:t>再将</w:t>
      </w:r>
      <w:r w:rsidRPr="005041C7">
        <w:rPr>
          <w:position w:val="-12"/>
        </w:rPr>
        <w:object w:dxaOrig="540" w:dyaOrig="360">
          <v:shape id="_x0000_i1214" type="#_x0000_t75" style="width:27pt;height:18pt" o:ole="">
            <v:imagedata r:id="rId390" o:title=""/>
          </v:shape>
          <o:OLEObject Type="Embed" ProgID="Equation.DSMT4" ShapeID="_x0000_i1214" DrawAspect="Content" ObjectID="_1499777242" r:id="rId391"/>
        </w:object>
      </w:r>
      <w:r>
        <w:rPr>
          <w:rFonts w:hint="eastAsia"/>
        </w:rPr>
        <w:t>单位</w:t>
      </w:r>
      <w:r w:rsidR="00C4472C">
        <w:rPr>
          <w:rFonts w:hint="eastAsia"/>
        </w:rPr>
        <w:t>化得：</w:t>
      </w:r>
      <w:r w:rsidR="00C4472C" w:rsidRPr="00C4472C">
        <w:rPr>
          <w:position w:val="-28"/>
        </w:rPr>
        <w:object w:dxaOrig="3739" w:dyaOrig="660">
          <v:shape id="_x0000_i1215" type="#_x0000_t75" style="width:186.75pt;height:33pt" o:ole="">
            <v:imagedata r:id="rId392" o:title=""/>
          </v:shape>
          <o:OLEObject Type="Embed" ProgID="Equation.DSMT4" ShapeID="_x0000_i1215" DrawAspect="Content" ObjectID="_1499777243" r:id="rId393"/>
        </w:object>
      </w:r>
      <w:r w:rsidR="0034641A">
        <w:rPr>
          <w:rFonts w:hint="eastAsia"/>
        </w:rPr>
        <w:t>.</w:t>
      </w:r>
    </w:p>
    <w:p w:rsidR="00105100" w:rsidRDefault="00DC7636" w:rsidP="00DC7636">
      <w:r>
        <w:rPr>
          <w:rFonts w:hint="eastAsia"/>
        </w:rPr>
        <w:t>对应于</w:t>
      </w:r>
      <w:r w:rsidRPr="00DC7636">
        <w:rPr>
          <w:position w:val="-12"/>
        </w:rPr>
        <w:object w:dxaOrig="740" w:dyaOrig="360">
          <v:shape id="_x0000_i1216" type="#_x0000_t75" style="width:37.5pt;height:18pt" o:ole="">
            <v:imagedata r:id="rId394" o:title=""/>
          </v:shape>
          <o:OLEObject Type="Embed" ProgID="Equation.DSMT4" ShapeID="_x0000_i1216" DrawAspect="Content" ObjectID="_1499777244" r:id="rId395"/>
        </w:object>
      </w:r>
      <w:r w:rsidR="00EC5EE4">
        <w:rPr>
          <w:rFonts w:hint="eastAsia"/>
        </w:rPr>
        <w:t>，解方程组</w:t>
      </w:r>
      <w:r w:rsidR="00BA2813" w:rsidRPr="001F0E41">
        <w:rPr>
          <w:position w:val="-10"/>
        </w:rPr>
        <w:object w:dxaOrig="1480" w:dyaOrig="320">
          <v:shape id="_x0000_i1266" type="#_x0000_t75" style="width:74.25pt;height:15.75pt" o:ole="">
            <v:imagedata r:id="rId396" o:title=""/>
          </v:shape>
          <o:OLEObject Type="Embed" ProgID="Equation.DSMT4" ShapeID="_x0000_i1266" DrawAspect="Content" ObjectID="_1499777245" r:id="rId397"/>
        </w:object>
      </w:r>
      <w:r w:rsidR="00EC5EE4">
        <w:rPr>
          <w:rFonts w:hint="eastAsia"/>
        </w:rPr>
        <w:t>，</w:t>
      </w:r>
    </w:p>
    <w:p w:rsidR="00105100" w:rsidRDefault="00BA2813" w:rsidP="00DC7636">
      <w:r w:rsidRPr="00EC5EE4">
        <w:rPr>
          <w:position w:val="-78"/>
        </w:rPr>
        <w:object w:dxaOrig="9000" w:dyaOrig="1680">
          <v:shape id="_x0000_i1267" type="#_x0000_t75" style="width:449.25pt;height:84.75pt" o:ole="">
            <v:imagedata r:id="rId398" o:title=""/>
          </v:shape>
          <o:OLEObject Type="Embed" ProgID="Equation.DSMT4" ShapeID="_x0000_i1267" DrawAspect="Content" ObjectID="_1499777246" r:id="rId399"/>
        </w:object>
      </w:r>
      <w:r>
        <w:rPr>
          <w:rFonts w:hint="eastAsia"/>
        </w:rPr>
        <w:t>，</w:t>
      </w:r>
    </w:p>
    <w:p w:rsidR="004C1D5C" w:rsidRDefault="005E4855" w:rsidP="00DC7636">
      <w:r>
        <w:rPr>
          <w:rFonts w:hint="eastAsia"/>
        </w:rPr>
        <w:lastRenderedPageBreak/>
        <w:t>便得</w:t>
      </w:r>
      <w:r w:rsidR="004C1D5C" w:rsidRPr="004C1D5C">
        <w:rPr>
          <w:position w:val="-46"/>
        </w:rPr>
        <w:object w:dxaOrig="2320" w:dyaOrig="1040">
          <v:shape id="_x0000_i1217" type="#_x0000_t75" style="width:116.25pt;height:51.75pt" o:ole="">
            <v:imagedata r:id="rId400" o:title=""/>
          </v:shape>
          <o:OLEObject Type="Embed" ProgID="Equation.DSMT4" ShapeID="_x0000_i1217" DrawAspect="Content" ObjectID="_1499777247" r:id="rId401"/>
        </w:object>
      </w:r>
      <w:r w:rsidR="004C1D5C">
        <w:rPr>
          <w:rFonts w:hint="eastAsia"/>
        </w:rPr>
        <w:t>则对应有</w:t>
      </w:r>
      <w:r w:rsidR="004C1D5C" w:rsidRPr="004C1D5C">
        <w:rPr>
          <w:position w:val="-32"/>
        </w:rPr>
        <w:object w:dxaOrig="1240" w:dyaOrig="760">
          <v:shape id="_x0000_i1218" type="#_x0000_t75" style="width:62.25pt;height:38.25pt" o:ole="">
            <v:imagedata r:id="rId402" o:title=""/>
          </v:shape>
          <o:OLEObject Type="Embed" ProgID="Equation.DSMT4" ShapeID="_x0000_i1218" DrawAspect="Content" ObjectID="_1499777248" r:id="rId403"/>
        </w:object>
      </w:r>
      <w:r w:rsidR="004C1D5C">
        <w:rPr>
          <w:rFonts w:hint="eastAsia"/>
        </w:rPr>
        <w:t>，于是</w:t>
      </w:r>
      <w:proofErr w:type="gramStart"/>
      <w:r w:rsidR="004C1D5C">
        <w:rPr>
          <w:rFonts w:hint="eastAsia"/>
        </w:rPr>
        <w:t>基础解系</w:t>
      </w:r>
      <w:proofErr w:type="gramEnd"/>
      <w:r w:rsidR="004C1D5C" w:rsidRPr="004D30FE">
        <w:rPr>
          <w:position w:val="-16"/>
        </w:rPr>
        <w:object w:dxaOrig="1660" w:dyaOrig="480">
          <v:shape id="_x0000_i1219" type="#_x0000_t75" style="width:83.25pt;height:23.25pt" o:ole="">
            <v:imagedata r:id="rId404" o:title=""/>
          </v:shape>
          <o:OLEObject Type="Embed" ProgID="Equation.DSMT4" ShapeID="_x0000_i1219" DrawAspect="Content" ObjectID="_1499777249" r:id="rId405"/>
        </w:object>
      </w:r>
      <w:r w:rsidR="00BA2813">
        <w:rPr>
          <w:rFonts w:hint="eastAsia"/>
        </w:rPr>
        <w:t>，</w:t>
      </w:r>
    </w:p>
    <w:p w:rsidR="004C1D5C" w:rsidRDefault="004C1D5C" w:rsidP="004C1D5C">
      <w:pPr>
        <w:pStyle w:val="MTDisplayEquation"/>
      </w:pPr>
      <w:r>
        <w:rPr>
          <w:rFonts w:hint="eastAsia"/>
        </w:rPr>
        <w:t>将</w:t>
      </w:r>
      <w:r w:rsidRPr="004C1D5C">
        <w:rPr>
          <w:position w:val="-12"/>
        </w:rPr>
        <w:object w:dxaOrig="260" w:dyaOrig="360">
          <v:shape id="_x0000_i1220" type="#_x0000_t75" style="width:13.5pt;height:18pt" o:ole="">
            <v:imagedata r:id="rId406" o:title=""/>
          </v:shape>
          <o:OLEObject Type="Embed" ProgID="Equation.DSMT4" ShapeID="_x0000_i1220" DrawAspect="Content" ObjectID="_1499777250" r:id="rId407"/>
        </w:object>
      </w:r>
      <w:r>
        <w:rPr>
          <w:rFonts w:hint="eastAsia"/>
        </w:rPr>
        <w:t>单位化得</w:t>
      </w:r>
      <w:r w:rsidRPr="004C1D5C">
        <w:rPr>
          <w:position w:val="-24"/>
        </w:rPr>
        <w:object w:dxaOrig="1840" w:dyaOrig="620">
          <v:shape id="_x0000_i1221" type="#_x0000_t75" style="width:92.25pt;height:31.5pt" o:ole="">
            <v:imagedata r:id="rId408" o:title=""/>
          </v:shape>
          <o:OLEObject Type="Embed" ProgID="Equation.DSMT4" ShapeID="_x0000_i1221" DrawAspect="Content" ObjectID="_1499777251" r:id="rId409"/>
        </w:object>
      </w:r>
      <w:r w:rsidR="00BA2813">
        <w:rPr>
          <w:rFonts w:hint="eastAsia"/>
        </w:rPr>
        <w:t>，</w:t>
      </w:r>
      <w:r>
        <w:rPr>
          <w:rFonts w:hint="eastAsia"/>
        </w:rPr>
        <w:t>将</w:t>
      </w:r>
      <w:r w:rsidRPr="004C1D5C">
        <w:rPr>
          <w:position w:val="-12"/>
        </w:rPr>
        <w:object w:dxaOrig="840" w:dyaOrig="360">
          <v:shape id="_x0000_i1222" type="#_x0000_t75" style="width:41.25pt;height:18pt" o:ole="">
            <v:imagedata r:id="rId410" o:title=""/>
          </v:shape>
          <o:OLEObject Type="Embed" ProgID="Equation.DSMT4" ShapeID="_x0000_i1222" DrawAspect="Content" ObjectID="_1499777252" r:id="rId411"/>
        </w:object>
      </w:r>
      <w:r>
        <w:rPr>
          <w:rFonts w:hint="eastAsia"/>
        </w:rPr>
        <w:t>构成正交矩阵</w:t>
      </w:r>
      <w:r w:rsidR="00A10D5C" w:rsidRPr="00A10D5C">
        <w:rPr>
          <w:position w:val="-60"/>
        </w:rPr>
        <w:object w:dxaOrig="3739" w:dyaOrig="1320">
          <v:shape id="_x0000_i1223" type="#_x0000_t75" style="width:186.75pt;height:66pt" o:ole="">
            <v:imagedata r:id="rId412" o:title=""/>
          </v:shape>
          <o:OLEObject Type="Embed" ProgID="Equation.DSMT4" ShapeID="_x0000_i1223" DrawAspect="Content" ObjectID="_1499777253" r:id="rId413"/>
        </w:object>
      </w:r>
      <w:r w:rsidR="00A10D5C">
        <w:rPr>
          <w:rFonts w:hint="eastAsia"/>
        </w:rPr>
        <w:t>，有</w:t>
      </w:r>
      <w:r w:rsidR="00A10D5C" w:rsidRPr="00A10D5C">
        <w:rPr>
          <w:position w:val="-50"/>
        </w:rPr>
        <w:object w:dxaOrig="3379" w:dyaOrig="1120">
          <v:shape id="_x0000_i1224" type="#_x0000_t75" style="width:168.75pt;height:56.25pt" o:ole="">
            <v:imagedata r:id="rId414" o:title=""/>
          </v:shape>
          <o:OLEObject Type="Embed" ProgID="Equation.DSMT4" ShapeID="_x0000_i1224" DrawAspect="Content" ObjectID="_1499777254" r:id="rId415"/>
        </w:object>
      </w:r>
      <w:r w:rsidR="003E5885">
        <w:rPr>
          <w:rFonts w:hint="eastAsia"/>
        </w:rPr>
        <w:t>.</w:t>
      </w:r>
    </w:p>
    <w:p w:rsidR="003E5885" w:rsidRDefault="00105100" w:rsidP="004C1D5C">
      <w:pPr>
        <w:pStyle w:val="MTDisplayEquation"/>
        <w:rPr>
          <w:rFonts w:hint="eastAsia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 w:rsidR="00196B64">
        <w:rPr>
          <w:rFonts w:hint="eastAsia"/>
        </w:rPr>
        <w:t>（</w:t>
      </w:r>
      <w:r w:rsidR="00196B64">
        <w:rPr>
          <w:rFonts w:hint="eastAsia"/>
        </w:rPr>
        <w:t>1</w:t>
      </w:r>
      <w:r w:rsidR="00196B64">
        <w:rPr>
          <w:rFonts w:hint="eastAsia"/>
        </w:rPr>
        <w:t>）</w:t>
      </w:r>
      <w:r w:rsidR="003E5885">
        <w:rPr>
          <w:rFonts w:hint="eastAsia"/>
        </w:rPr>
        <w:t>由</w:t>
      </w:r>
      <w:r w:rsidR="003E5885">
        <w:rPr>
          <w:rFonts w:ascii="Calibri" w:hAnsi="Calibri"/>
        </w:rPr>
        <w:t>§</w:t>
      </w:r>
      <w:r w:rsidR="003E5885">
        <w:rPr>
          <w:rFonts w:hint="eastAsia"/>
        </w:rPr>
        <w:t>5.2</w:t>
      </w:r>
      <w:r w:rsidR="00196B64">
        <w:rPr>
          <w:rFonts w:hint="eastAsia"/>
        </w:rPr>
        <w:t>相似矩阵的性质（</w:t>
      </w:r>
      <w:r w:rsidR="00196B64">
        <w:rPr>
          <w:rFonts w:hint="eastAsia"/>
        </w:rPr>
        <w:t>6</w:t>
      </w:r>
      <w:r w:rsidR="00196B64">
        <w:rPr>
          <w:rFonts w:hint="eastAsia"/>
        </w:rPr>
        <w:t>），</w:t>
      </w:r>
      <w:r w:rsidR="003E5885">
        <w:rPr>
          <w:rFonts w:hint="eastAsia"/>
        </w:rPr>
        <w:t>得</w:t>
      </w:r>
    </w:p>
    <w:p w:rsidR="00A55AFA" w:rsidRDefault="003E5885" w:rsidP="003E5885">
      <w:pPr>
        <w:pStyle w:val="MTDisplayEquation"/>
        <w:ind w:firstLineChars="700" w:firstLine="1470"/>
      </w:pPr>
      <w:r w:rsidRPr="00A55AFA">
        <w:rPr>
          <w:position w:val="-16"/>
        </w:rPr>
        <w:object w:dxaOrig="7400" w:dyaOrig="440">
          <v:shape id="_x0000_i1268" type="#_x0000_t75" style="width:369.75pt;height:22.5pt" o:ole="">
            <v:imagedata r:id="rId416" o:title=""/>
          </v:shape>
          <o:OLEObject Type="Embed" ProgID="Equation.DSMT4" ShapeID="_x0000_i1268" DrawAspect="Content" ObjectID="_1499777255" r:id="rId417"/>
        </w:object>
      </w:r>
      <w:r>
        <w:rPr>
          <w:rFonts w:hint="eastAsia"/>
        </w:rPr>
        <w:t>.</w:t>
      </w:r>
    </w:p>
    <w:p w:rsidR="00E60D8A" w:rsidRDefault="00FC4CB3" w:rsidP="00E60D8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令</w:t>
      </w:r>
      <w:r w:rsidRPr="00FC4CB3">
        <w:rPr>
          <w:position w:val="-30"/>
        </w:rPr>
        <w:object w:dxaOrig="2320" w:dyaOrig="720">
          <v:shape id="_x0000_i1225" type="#_x0000_t75" style="width:116.25pt;height:36pt" o:ole="">
            <v:imagedata r:id="rId418" o:title=""/>
          </v:shape>
          <o:OLEObject Type="Embed" ProgID="Equation.DSMT4" ShapeID="_x0000_i1225" DrawAspect="Content" ObjectID="_1499777256" r:id="rId419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t>A,B</w:t>
      </w:r>
      <w:r w:rsidR="003E5885">
        <w:rPr>
          <w:rFonts w:hint="eastAsia"/>
        </w:rPr>
        <w:t>有相同的多项式（</w:t>
      </w:r>
      <w:r>
        <w:rPr>
          <w:rFonts w:hint="eastAsia"/>
        </w:rPr>
        <w:t>即</w:t>
      </w:r>
      <w:r w:rsidRPr="00FC4CB3">
        <w:rPr>
          <w:position w:val="-14"/>
        </w:rPr>
        <w:object w:dxaOrig="2320" w:dyaOrig="400">
          <v:shape id="_x0000_i1226" type="#_x0000_t75" style="width:116.25pt;height:20.25pt" o:ole="">
            <v:imagedata r:id="rId420" o:title=""/>
          </v:shape>
          <o:OLEObject Type="Embed" ProgID="Equation.DSMT4" ShapeID="_x0000_i1226" DrawAspect="Content" ObjectID="_1499777257" r:id="rId421"/>
        </w:object>
      </w:r>
      <w:r w:rsidR="003E5885">
        <w:rPr>
          <w:rFonts w:hint="eastAsia"/>
        </w:rPr>
        <w:t>），</w:t>
      </w:r>
      <w:r>
        <w:rPr>
          <w:rFonts w:hint="eastAsia"/>
        </w:rPr>
        <w:t>但</w:t>
      </w:r>
      <w:r>
        <w:rPr>
          <w:rFonts w:hint="eastAsia"/>
        </w:rPr>
        <w:t>A,B</w:t>
      </w:r>
      <w:r>
        <w:rPr>
          <w:rFonts w:hint="eastAsia"/>
        </w:rPr>
        <w:t>不相似，</w:t>
      </w:r>
      <w:r w:rsidR="00E60D8A">
        <w:rPr>
          <w:rFonts w:hint="eastAsia"/>
        </w:rPr>
        <w:t>否则存在可逆矩阵</w:t>
      </w:r>
      <w:r w:rsidR="00E60D8A">
        <w:rPr>
          <w:rFonts w:hint="eastAsia"/>
        </w:rPr>
        <w:t>P,</w:t>
      </w:r>
      <w:r w:rsidR="00E60D8A">
        <w:rPr>
          <w:rFonts w:hint="eastAsia"/>
        </w:rPr>
        <w:t>使</w:t>
      </w:r>
      <w:r w:rsidR="00E60D8A" w:rsidRPr="00E60D8A">
        <w:rPr>
          <w:position w:val="-6"/>
        </w:rPr>
        <w:object w:dxaOrig="1460" w:dyaOrig="320">
          <v:shape id="_x0000_i1227" type="#_x0000_t75" style="width:73.5pt;height:15.75pt" o:ole="">
            <v:imagedata r:id="rId422" o:title=""/>
          </v:shape>
          <o:OLEObject Type="Embed" ProgID="Equation.DSMT4" ShapeID="_x0000_i1227" DrawAspect="Content" ObjectID="_1499777258" r:id="rId423"/>
        </w:object>
      </w:r>
      <w:r w:rsidR="00E60D8A">
        <w:rPr>
          <w:rFonts w:hint="eastAsia"/>
        </w:rPr>
        <w:t>，从而</w:t>
      </w:r>
      <w:r w:rsidR="00E60D8A" w:rsidRPr="00E60D8A">
        <w:rPr>
          <w:position w:val="-6"/>
        </w:rPr>
        <w:object w:dxaOrig="1480" w:dyaOrig="320">
          <v:shape id="_x0000_i1228" type="#_x0000_t75" style="width:74.25pt;height:15.75pt" o:ole="">
            <v:imagedata r:id="rId424" o:title=""/>
          </v:shape>
          <o:OLEObject Type="Embed" ProgID="Equation.DSMT4" ShapeID="_x0000_i1228" DrawAspect="Content" ObjectID="_1499777259" r:id="rId425"/>
        </w:object>
      </w:r>
      <w:r w:rsidR="00E60D8A">
        <w:rPr>
          <w:rFonts w:hint="eastAsia"/>
        </w:rPr>
        <w:t>,</w:t>
      </w:r>
      <w:r w:rsidR="000A1950">
        <w:rPr>
          <w:rFonts w:hint="eastAsia"/>
        </w:rPr>
        <w:t>矛盾</w:t>
      </w:r>
      <w:r w:rsidR="000A1950">
        <w:rPr>
          <w:rFonts w:hint="eastAsia"/>
        </w:rPr>
        <w:t>.</w:t>
      </w:r>
    </w:p>
    <w:p w:rsidR="00AF25F7" w:rsidRDefault="00E60D8A" w:rsidP="00E60D8A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</w:t>
      </w:r>
      <w:r>
        <w:rPr>
          <w:rFonts w:hint="eastAsia"/>
        </w:rPr>
        <w:t>A,B</w:t>
      </w:r>
      <w:r>
        <w:rPr>
          <w:rFonts w:hint="eastAsia"/>
        </w:rPr>
        <w:t>均为矩阵知</w:t>
      </w:r>
      <w:r>
        <w:rPr>
          <w:rFonts w:hint="eastAsia"/>
        </w:rPr>
        <w:t>A,B</w:t>
      </w:r>
      <w:r>
        <w:rPr>
          <w:rFonts w:hint="eastAsia"/>
        </w:rPr>
        <w:t>均相似对角矩阵</w:t>
      </w:r>
      <w:r w:rsidR="0015350D" w:rsidRPr="0015350D">
        <w:rPr>
          <w:position w:val="-50"/>
        </w:rPr>
        <w:object w:dxaOrig="2240" w:dyaOrig="1120">
          <v:shape id="_x0000_i1229" type="#_x0000_t75" style="width:111.75pt;height:56.25pt" o:ole="">
            <v:imagedata r:id="rId426" o:title=""/>
          </v:shape>
          <o:OLEObject Type="Embed" ProgID="Equation.DSMT4" ShapeID="_x0000_i1229" DrawAspect="Content" ObjectID="_1499777260" r:id="rId427"/>
        </w:object>
      </w:r>
      <w:r w:rsidR="0015350D">
        <w:rPr>
          <w:rFonts w:hint="eastAsia"/>
        </w:rPr>
        <w:t>，则有</w:t>
      </w:r>
      <w:r w:rsidR="0015350D" w:rsidRPr="0015350D">
        <w:rPr>
          <w:position w:val="-50"/>
        </w:rPr>
        <w:object w:dxaOrig="3600" w:dyaOrig="1120">
          <v:shape id="_x0000_i1230" type="#_x0000_t75" style="width:180.75pt;height:56.25pt" o:ole="">
            <v:imagedata r:id="rId428" o:title=""/>
          </v:shape>
          <o:OLEObject Type="Embed" ProgID="Equation.DSMT4" ShapeID="_x0000_i1230" DrawAspect="Content" ObjectID="_1499777261" r:id="rId429"/>
        </w:object>
      </w:r>
      <w:r w:rsidR="003E5885">
        <w:rPr>
          <w:rFonts w:hint="eastAsia"/>
        </w:rPr>
        <w:t>，</w:t>
      </w:r>
      <w:r w:rsidR="0015350D">
        <w:rPr>
          <w:rFonts w:hint="eastAsia"/>
        </w:rPr>
        <w:t>即存在可逆矩阵</w:t>
      </w:r>
      <w:r w:rsidR="0015350D" w:rsidRPr="0015350D">
        <w:rPr>
          <w:position w:val="-12"/>
        </w:rPr>
        <w:object w:dxaOrig="540" w:dyaOrig="360">
          <v:shape id="_x0000_i1231" type="#_x0000_t75" style="width:27pt;height:18pt" o:ole="">
            <v:imagedata r:id="rId430" o:title=""/>
          </v:shape>
          <o:OLEObject Type="Embed" ProgID="Equation.DSMT4" ShapeID="_x0000_i1231" DrawAspect="Content" ObjectID="_1499777262" r:id="rId431"/>
        </w:object>
      </w:r>
      <w:r w:rsidR="00AF25F7">
        <w:rPr>
          <w:rFonts w:hint="eastAsia"/>
        </w:rPr>
        <w:t>使</w:t>
      </w:r>
      <w:r w:rsidR="00AF25F7" w:rsidRPr="00AF25F7">
        <w:rPr>
          <w:position w:val="-12"/>
        </w:rPr>
        <w:object w:dxaOrig="1660" w:dyaOrig="380">
          <v:shape id="_x0000_i1232" type="#_x0000_t75" style="width:83.25pt;height:18.75pt" o:ole="">
            <v:imagedata r:id="rId432" o:title=""/>
          </v:shape>
          <o:OLEObject Type="Embed" ProgID="Equation.DSMT4" ShapeID="_x0000_i1232" DrawAspect="Content" ObjectID="_1499777263" r:id="rId433"/>
        </w:object>
      </w:r>
      <w:r w:rsidR="00AF25F7">
        <w:rPr>
          <w:rFonts w:hint="eastAsia"/>
        </w:rPr>
        <w:t>,</w:t>
      </w:r>
      <w:r w:rsidR="00AF25F7">
        <w:rPr>
          <w:rFonts w:hint="eastAsia"/>
        </w:rPr>
        <w:t>于是</w:t>
      </w:r>
      <w:r w:rsidR="00AF25F7">
        <w:rPr>
          <w:rFonts w:hint="eastAsia"/>
        </w:rPr>
        <w:t xml:space="preserve">    </w:t>
      </w:r>
      <w:r w:rsidR="00AF25F7" w:rsidRPr="00AF25F7">
        <w:rPr>
          <w:position w:val="-12"/>
        </w:rPr>
        <w:object w:dxaOrig="2200" w:dyaOrig="380">
          <v:shape id="_x0000_i1233" type="#_x0000_t75" style="width:110.25pt;height:18.75pt" o:ole="">
            <v:imagedata r:id="rId434" o:title=""/>
          </v:shape>
          <o:OLEObject Type="Embed" ProgID="Equation.DSMT4" ShapeID="_x0000_i1233" DrawAspect="Content" ObjectID="_1499777264" r:id="rId435"/>
        </w:object>
      </w:r>
      <w:r w:rsidR="000A1950">
        <w:rPr>
          <w:rFonts w:hint="eastAsia"/>
        </w:rPr>
        <w:t>.</w:t>
      </w:r>
    </w:p>
    <w:p w:rsidR="003E5885" w:rsidRDefault="00492F8C" w:rsidP="00741FD4">
      <w:pPr>
        <w:pStyle w:val="MTDisplayEquation"/>
        <w:rPr>
          <w:rFonts w:hint="eastAsia"/>
        </w:rPr>
      </w:pPr>
      <w:r>
        <w:rPr>
          <w:rFonts w:hint="eastAsia"/>
        </w:rPr>
        <w:t>17</w:t>
      </w:r>
      <w:r w:rsidR="00105100">
        <w:rPr>
          <w:rFonts w:hint="eastAsia"/>
        </w:rPr>
        <w:t>、</w:t>
      </w:r>
      <w:r w:rsidR="00810C82">
        <w:rPr>
          <w:rFonts w:hint="eastAsia"/>
        </w:rPr>
        <w:t>由</w:t>
      </w:r>
      <w:r w:rsidR="0016651F" w:rsidRPr="0016651F">
        <w:rPr>
          <w:position w:val="-50"/>
        </w:rPr>
        <w:object w:dxaOrig="8460" w:dyaOrig="1120">
          <v:shape id="_x0000_i1234" type="#_x0000_t75" style="width:423.75pt;height:56.25pt" o:ole="">
            <v:imagedata r:id="rId436" o:title=""/>
          </v:shape>
          <o:OLEObject Type="Embed" ProgID="Equation.DSMT4" ShapeID="_x0000_i1234" DrawAspect="Content" ObjectID="_1499777265" r:id="rId437"/>
        </w:object>
      </w:r>
    </w:p>
    <w:p w:rsidR="00741FD4" w:rsidRDefault="0016651F" w:rsidP="00741FD4">
      <w:pPr>
        <w:pStyle w:val="MTDisplayEquation"/>
      </w:pPr>
      <w:r>
        <w:rPr>
          <w:rFonts w:hint="eastAsia"/>
        </w:rPr>
        <w:t>得</w:t>
      </w:r>
      <w:r>
        <w:rPr>
          <w:rFonts w:hint="eastAsia"/>
        </w:rPr>
        <w:t>A</w:t>
      </w:r>
      <w:r>
        <w:rPr>
          <w:rFonts w:hint="eastAsia"/>
        </w:rPr>
        <w:t>的特征值</w:t>
      </w:r>
      <w:r w:rsidR="003E5885" w:rsidRPr="00C05572">
        <w:rPr>
          <w:position w:val="-12"/>
        </w:rPr>
        <w:object w:dxaOrig="1460" w:dyaOrig="360">
          <v:shape id="_x0000_i1269" type="#_x0000_t75" style="width:72.75pt;height:18pt" o:ole="">
            <v:imagedata r:id="rId438" o:title=""/>
          </v:shape>
          <o:OLEObject Type="Embed" ProgID="Equation.DSMT4" ShapeID="_x0000_i1269" DrawAspect="Content" ObjectID="_1499777266" r:id="rId439"/>
        </w:object>
      </w:r>
      <w:r w:rsidR="003E5885">
        <w:rPr>
          <w:rFonts w:hint="eastAsia"/>
        </w:rPr>
        <w:t>，对应于</w:t>
      </w:r>
      <w:r w:rsidR="003E5885" w:rsidRPr="003E5885">
        <w:rPr>
          <w:position w:val="-12"/>
        </w:rPr>
        <w:object w:dxaOrig="620" w:dyaOrig="360">
          <v:shape id="_x0000_i1270" type="#_x0000_t75" style="width:31.5pt;height:18pt" o:ole="">
            <v:imagedata r:id="rId440" o:title=""/>
          </v:shape>
          <o:OLEObject Type="Embed" ProgID="Equation.DSMT4" ShapeID="_x0000_i1270" DrawAspect="Content" ObjectID="_1499777267" r:id="rId441"/>
        </w:object>
      </w:r>
      <w:r w:rsidR="003E5885">
        <w:rPr>
          <w:rFonts w:hint="eastAsia"/>
        </w:rPr>
        <w:t>的特征向量为</w:t>
      </w:r>
      <w:r w:rsidR="003E5885" w:rsidRPr="003E5885">
        <w:rPr>
          <w:position w:val="-14"/>
        </w:rPr>
        <w:object w:dxaOrig="1380" w:dyaOrig="440">
          <v:shape id="_x0000_i1271" type="#_x0000_t75" style="width:69.75pt;height:21.75pt" o:ole="">
            <v:imagedata r:id="rId442" o:title=""/>
          </v:shape>
          <o:OLEObject Type="Embed" ProgID="Equation.DSMT4" ShapeID="_x0000_i1271" DrawAspect="Content" ObjectID="_1499777268" r:id="rId443"/>
        </w:object>
      </w:r>
      <w:r w:rsidR="003E5885">
        <w:rPr>
          <w:rFonts w:hint="eastAsia"/>
        </w:rPr>
        <w:t>，对应于</w:t>
      </w:r>
      <w:r w:rsidR="003E5885" w:rsidRPr="00C05572">
        <w:rPr>
          <w:position w:val="-12"/>
        </w:rPr>
        <w:object w:dxaOrig="900" w:dyaOrig="360">
          <v:shape id="_x0000_i1272" type="#_x0000_t75" style="width:45pt;height:18pt" o:ole="">
            <v:imagedata r:id="rId444" o:title=""/>
          </v:shape>
          <o:OLEObject Type="Embed" ProgID="Equation.DSMT4" ShapeID="_x0000_i1272" DrawAspect="Content" ObjectID="_1499777269" r:id="rId445"/>
        </w:object>
      </w:r>
      <w:r w:rsidR="003E5885">
        <w:rPr>
          <w:rFonts w:hint="eastAsia"/>
        </w:rPr>
        <w:t>的特征向量为</w:t>
      </w:r>
      <w:r w:rsidR="003E5885" w:rsidRPr="003E5885">
        <w:rPr>
          <w:position w:val="-14"/>
        </w:rPr>
        <w:object w:dxaOrig="2720" w:dyaOrig="440">
          <v:shape id="_x0000_i1273" type="#_x0000_t75" style="width:136.5pt;height:21pt" o:ole="">
            <v:imagedata r:id="rId446" o:title=""/>
          </v:shape>
          <o:OLEObject Type="Embed" ProgID="Equation.DSMT4" ShapeID="_x0000_i1273" DrawAspect="Content" ObjectID="_1499777270" r:id="rId447"/>
        </w:object>
      </w:r>
      <w:r w:rsidR="003E5885">
        <w:rPr>
          <w:rFonts w:hint="eastAsia"/>
        </w:rPr>
        <w:t>，经正交化、单位化后，</w:t>
      </w:r>
    </w:p>
    <w:p w:rsidR="0060645A" w:rsidRDefault="0060645A" w:rsidP="0060645A">
      <w:pPr>
        <w:pStyle w:val="MTDisplayEquation"/>
      </w:pPr>
      <w:r w:rsidRPr="0060645A">
        <w:rPr>
          <w:position w:val="-82"/>
        </w:rPr>
        <w:object w:dxaOrig="3400" w:dyaOrig="1760">
          <v:shape id="_x0000_i1235" type="#_x0000_t75" style="width:170.25pt;height:87.75pt" o:ole="">
            <v:imagedata r:id="rId448" o:title=""/>
          </v:shape>
          <o:OLEObject Type="Embed" ProgID="Equation.DSMT4" ShapeID="_x0000_i1235" DrawAspect="Content" ObjectID="_1499777271" r:id="rId449"/>
        </w:object>
      </w:r>
      <w:r>
        <w:rPr>
          <w:rFonts w:hint="eastAsia"/>
        </w:rPr>
        <w:tab/>
      </w:r>
      <w:r>
        <w:rPr>
          <w:rFonts w:hint="eastAsia"/>
        </w:rPr>
        <w:t>使</w:t>
      </w:r>
      <w:r w:rsidRPr="0060645A">
        <w:rPr>
          <w:position w:val="-50"/>
        </w:rPr>
        <w:object w:dxaOrig="3360" w:dyaOrig="1120">
          <v:shape id="_x0000_i1236" type="#_x0000_t75" style="width:167.25pt;height:56.25pt" o:ole="">
            <v:imagedata r:id="rId450" o:title=""/>
          </v:shape>
          <o:OLEObject Type="Embed" ProgID="Equation.DSMT4" ShapeID="_x0000_i1236" DrawAspect="Content" ObjectID="_1499777272" r:id="rId451"/>
        </w:object>
      </w:r>
      <w:r>
        <w:rPr>
          <w:rFonts w:hint="eastAsia"/>
        </w:rPr>
        <w:t>则</w:t>
      </w:r>
    </w:p>
    <w:p w:rsidR="0060645A" w:rsidRDefault="0060645A" w:rsidP="0060645A">
      <w:pPr>
        <w:pStyle w:val="MTDisplayEquation"/>
      </w:pPr>
      <w:r>
        <w:lastRenderedPageBreak/>
        <w:tab/>
      </w:r>
    </w:p>
    <w:p w:rsidR="0015350D" w:rsidRPr="0060645A" w:rsidRDefault="0060645A" w:rsidP="00395CFB">
      <w:pPr>
        <w:pStyle w:val="MTDisplayEquation"/>
        <w:ind w:firstLineChars="250" w:firstLine="525"/>
      </w:pPr>
      <w:r>
        <w:tab/>
      </w:r>
      <w:r w:rsidR="00395CFB" w:rsidRPr="0060645A">
        <w:rPr>
          <w:position w:val="-170"/>
        </w:rPr>
        <w:object w:dxaOrig="8300" w:dyaOrig="3519">
          <v:shape id="_x0000_i1274" type="#_x0000_t75" style="width:414.75pt;height:175.5pt" o:ole="">
            <v:imagedata r:id="rId452" o:title=""/>
          </v:shape>
          <o:OLEObject Type="Embed" ProgID="Equation.DSMT4" ShapeID="_x0000_i1274" DrawAspect="Content" ObjectID="_1499777273" r:id="rId453"/>
        </w:object>
      </w:r>
    </w:p>
    <w:p w:rsidR="0060645A" w:rsidRDefault="0060645A" w:rsidP="0015350D">
      <w:pPr>
        <w:pStyle w:val="MTDisplayEquation"/>
      </w:pPr>
      <w:r>
        <w:rPr>
          <w:rFonts w:hint="eastAsia"/>
        </w:rPr>
        <w:t>18</w:t>
      </w:r>
      <w:r w:rsidR="00105100">
        <w:rPr>
          <w:rFonts w:hint="eastAsia"/>
        </w:rPr>
        <w:t>、</w:t>
      </w:r>
      <w:r w:rsidRPr="0060645A">
        <w:rPr>
          <w:position w:val="-30"/>
        </w:rPr>
        <w:object w:dxaOrig="6840" w:dyaOrig="720">
          <v:shape id="_x0000_i1237" type="#_x0000_t75" style="width:342pt;height:36pt" o:ole="">
            <v:imagedata r:id="rId454" o:title=""/>
          </v:shape>
          <o:OLEObject Type="Embed" ProgID="Equation.DSMT4" ShapeID="_x0000_i1237" DrawAspect="Content" ObjectID="_1499777274" r:id="rId455"/>
        </w:object>
      </w:r>
    </w:p>
    <w:p w:rsidR="00395CFB" w:rsidRDefault="0060645A" w:rsidP="0065237A">
      <w:pPr>
        <w:pStyle w:val="MTDisplayEquation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有特征值</w:t>
      </w:r>
      <w:r w:rsidRPr="0060645A">
        <w:rPr>
          <w:position w:val="-12"/>
        </w:rPr>
        <w:object w:dxaOrig="1200" w:dyaOrig="360">
          <v:shape id="_x0000_i1238" type="#_x0000_t75" style="width:59.25pt;height:18pt" o:ole="">
            <v:imagedata r:id="rId456" o:title=""/>
          </v:shape>
          <o:OLEObject Type="Embed" ProgID="Equation.DSMT4" ShapeID="_x0000_i1238" DrawAspect="Content" ObjectID="_1499777275" r:id="rId457"/>
        </w:object>
      </w:r>
      <w:r w:rsidR="00395CFB">
        <w:rPr>
          <w:rFonts w:hint="eastAsia"/>
        </w:rPr>
        <w:t>.</w:t>
      </w:r>
    </w:p>
    <w:p w:rsidR="0060645A" w:rsidRDefault="0065237A" w:rsidP="0065237A">
      <w:pPr>
        <w:pStyle w:val="MTDisplayEquation"/>
      </w:pPr>
      <w:r>
        <w:rPr>
          <w:rFonts w:hint="eastAsia"/>
        </w:rPr>
        <w:t>对应于</w:t>
      </w:r>
      <w:r w:rsidRPr="004D30FE">
        <w:rPr>
          <w:position w:val="-16"/>
        </w:rPr>
        <w:object w:dxaOrig="7040" w:dyaOrig="480">
          <v:shape id="_x0000_i1239" type="#_x0000_t75" style="width:352.5pt;height:23.25pt" o:ole="">
            <v:imagedata r:id="rId458" o:title=""/>
          </v:shape>
          <o:OLEObject Type="Embed" ProgID="Equation.DSMT4" ShapeID="_x0000_i1239" DrawAspect="Content" ObjectID="_1499777276" r:id="rId459"/>
        </w:object>
      </w:r>
      <w:r w:rsidR="00395CFB">
        <w:rPr>
          <w:rFonts w:hint="eastAsia"/>
        </w:rPr>
        <w:t>，</w:t>
      </w:r>
    </w:p>
    <w:p w:rsidR="00C014A9" w:rsidRDefault="0065237A" w:rsidP="00E60D8A">
      <w:pPr>
        <w:pStyle w:val="MTDisplayEquation"/>
      </w:pPr>
      <w:r>
        <w:rPr>
          <w:rFonts w:hint="eastAsia"/>
        </w:rPr>
        <w:t>故</w:t>
      </w:r>
      <w:r w:rsidR="007C769F" w:rsidRPr="007C769F">
        <w:rPr>
          <w:position w:val="-30"/>
        </w:rPr>
        <w:object w:dxaOrig="3159" w:dyaOrig="720">
          <v:shape id="_x0000_i1240" type="#_x0000_t75" style="width:157.5pt;height:36pt" o:ole="">
            <v:imagedata r:id="rId460" o:title=""/>
          </v:shape>
          <o:OLEObject Type="Embed" ProgID="Equation.DSMT4" ShapeID="_x0000_i1240" DrawAspect="Content" ObjectID="_1499777277" r:id="rId461"/>
        </w:object>
      </w:r>
      <w:r w:rsidR="007C769F">
        <w:rPr>
          <w:rFonts w:hint="eastAsia"/>
        </w:rPr>
        <w:t>则</w:t>
      </w:r>
    </w:p>
    <w:p w:rsidR="00105100" w:rsidRDefault="00C014A9" w:rsidP="00C014A9">
      <w:pPr>
        <w:pStyle w:val="MTDisplayEquation"/>
      </w:pPr>
      <w:r>
        <w:tab/>
      </w:r>
      <w:r w:rsidRPr="00C014A9">
        <w:rPr>
          <w:position w:val="-32"/>
        </w:rPr>
        <w:object w:dxaOrig="8640" w:dyaOrig="760">
          <v:shape id="_x0000_i1241" type="#_x0000_t75" style="width:6in;height:38.25pt" o:ole="">
            <v:imagedata r:id="rId462" o:title=""/>
          </v:shape>
          <o:OLEObject Type="Embed" ProgID="Equation.DSMT4" ShapeID="_x0000_i1241" DrawAspect="Content" ObjectID="_1499777278" r:id="rId463"/>
        </w:object>
      </w:r>
    </w:p>
    <w:p w:rsidR="00395CFB" w:rsidRDefault="00105100" w:rsidP="00C014A9">
      <w:pPr>
        <w:pStyle w:val="MTDisplayEquation"/>
        <w:rPr>
          <w:rFonts w:hint="eastAsia"/>
        </w:rPr>
      </w:pPr>
      <w:r>
        <w:rPr>
          <w:rFonts w:hint="eastAsia"/>
        </w:rPr>
        <w:t>19</w:t>
      </w:r>
      <w:r>
        <w:rPr>
          <w:rFonts w:hint="eastAsia"/>
        </w:rPr>
        <w:t>、</w:t>
      </w:r>
      <w:r w:rsidR="00BB20BD">
        <w:rPr>
          <w:rFonts w:hint="eastAsia"/>
        </w:rPr>
        <w:t>把</w:t>
      </w:r>
      <w:r w:rsidR="00BB20BD" w:rsidRPr="00BB20BD">
        <w:rPr>
          <w:position w:val="-16"/>
        </w:rPr>
        <w:object w:dxaOrig="2380" w:dyaOrig="480">
          <v:shape id="_x0000_i1242" type="#_x0000_t75" style="width:119.25pt;height:23.25pt" o:ole="">
            <v:imagedata r:id="rId464" o:title=""/>
          </v:shape>
          <o:OLEObject Type="Embed" ProgID="Equation.DSMT4" ShapeID="_x0000_i1242" DrawAspect="Content" ObjectID="_1499777279" r:id="rId465"/>
        </w:object>
      </w:r>
      <w:r w:rsidR="00B36EB3">
        <w:rPr>
          <w:rFonts w:hint="eastAsia"/>
        </w:rPr>
        <w:t>用</w:t>
      </w:r>
      <w:r w:rsidR="00B36EB3" w:rsidRPr="00B36EB3">
        <w:rPr>
          <w:position w:val="-14"/>
        </w:rPr>
        <w:object w:dxaOrig="2340" w:dyaOrig="440">
          <v:shape id="_x0000_i1243" type="#_x0000_t75" style="width:117.75pt;height:22.5pt" o:ole="">
            <v:imagedata r:id="rId466" o:title=""/>
          </v:shape>
          <o:OLEObject Type="Embed" ProgID="Equation.DSMT4" ShapeID="_x0000_i1243" DrawAspect="Content" ObjectID="_1499777280" r:id="rId467"/>
        </w:object>
      </w:r>
      <w:r w:rsidR="00B36EB3">
        <w:rPr>
          <w:rFonts w:hint="eastAsia"/>
        </w:rPr>
        <w:t>表示</w:t>
      </w:r>
      <w:r w:rsidR="00B36EB3" w:rsidRPr="00B36EB3">
        <w:rPr>
          <w:position w:val="-24"/>
        </w:rPr>
        <w:object w:dxaOrig="3060" w:dyaOrig="620">
          <v:shape id="_x0000_i1244" type="#_x0000_t75" style="width:153pt;height:30.75pt" o:ole="">
            <v:imagedata r:id="rId468" o:title=""/>
          </v:shape>
          <o:OLEObject Type="Embed" ProgID="Equation.DSMT4" ShapeID="_x0000_i1244" DrawAspect="Content" ObjectID="_1499777281" r:id="rId469"/>
        </w:object>
      </w:r>
    </w:p>
    <w:p w:rsidR="00AB7290" w:rsidRPr="00AB7290" w:rsidRDefault="00AB7290" w:rsidP="00AB7290">
      <w:pPr>
        <w:pStyle w:val="MTDisplayEquation"/>
      </w:pPr>
      <w:r>
        <w:rPr>
          <w:rFonts w:hint="eastAsia"/>
        </w:rPr>
        <w:t>则</w:t>
      </w:r>
      <w:r w:rsidR="00DA1623" w:rsidRPr="00DA1623">
        <w:rPr>
          <w:position w:val="-32"/>
        </w:rPr>
        <w:object w:dxaOrig="8240" w:dyaOrig="760">
          <v:shape id="_x0000_i1245" type="#_x0000_t75" style="width:412.5pt;height:38.25pt" o:ole="">
            <v:imagedata r:id="rId470" o:title=""/>
          </v:shape>
          <o:OLEObject Type="Embed" ProgID="Equation.DSMT4" ShapeID="_x0000_i1245" DrawAspect="Content" ObjectID="_1499777282" r:id="rId471"/>
        </w:object>
      </w:r>
      <w:r w:rsidR="00395CFB">
        <w:rPr>
          <w:rFonts w:hint="eastAsia"/>
        </w:rPr>
        <w:t>.</w:t>
      </w:r>
    </w:p>
    <w:p w:rsidR="002555DB" w:rsidRDefault="00105100" w:rsidP="002555DB">
      <w:pPr>
        <w:pStyle w:val="MTDisplayEquation"/>
      </w:pPr>
      <w:r>
        <w:rPr>
          <w:rFonts w:hint="eastAsia"/>
        </w:rPr>
        <w:t>20</w:t>
      </w:r>
      <w:r>
        <w:rPr>
          <w:rFonts w:hint="eastAsia"/>
        </w:rPr>
        <w:t>、</w:t>
      </w:r>
      <w:r w:rsidR="002555DB">
        <w:rPr>
          <w:rFonts w:hint="eastAsia"/>
        </w:rPr>
        <w:t>令</w:t>
      </w:r>
      <w:r w:rsidR="00395CFB" w:rsidRPr="002555DB">
        <w:rPr>
          <w:position w:val="-32"/>
        </w:rPr>
        <w:object w:dxaOrig="3500" w:dyaOrig="760">
          <v:shape id="_x0000_i1275" type="#_x0000_t75" style="width:174.75pt;height:38.25pt" o:ole="">
            <v:imagedata r:id="rId472" o:title=""/>
          </v:shape>
          <o:OLEObject Type="Embed" ProgID="Equation.DSMT4" ShapeID="_x0000_i1275" DrawAspect="Content" ObjectID="_1499777283" r:id="rId473"/>
        </w:object>
      </w:r>
      <w:r w:rsidR="00395CFB">
        <w:rPr>
          <w:rFonts w:hint="eastAsia"/>
        </w:rPr>
        <w:t>.</w:t>
      </w:r>
      <w:r w:rsidR="002555DB">
        <w:rPr>
          <w:rFonts w:hint="eastAsia"/>
        </w:rPr>
        <w:t>化</w:t>
      </w:r>
      <w:r w:rsidR="002555DB">
        <w:rPr>
          <w:rFonts w:hint="eastAsia"/>
        </w:rPr>
        <w:t>A</w:t>
      </w:r>
      <w:r w:rsidR="002555DB">
        <w:rPr>
          <w:rFonts w:hint="eastAsia"/>
        </w:rPr>
        <w:t>为对角矩阵</w:t>
      </w:r>
      <w:r w:rsidR="002555DB" w:rsidRPr="002555DB">
        <w:rPr>
          <w:position w:val="-4"/>
        </w:rPr>
        <w:object w:dxaOrig="240" w:dyaOrig="260">
          <v:shape id="_x0000_i1246" type="#_x0000_t75" style="width:12.75pt;height:12.75pt" o:ole="">
            <v:imagedata r:id="rId474" o:title=""/>
          </v:shape>
          <o:OLEObject Type="Embed" ProgID="Equation.DSMT4" ShapeID="_x0000_i1246" DrawAspect="Content" ObjectID="_1499777284" r:id="rId475"/>
        </w:object>
      </w:r>
      <w:r w:rsidR="002555DB">
        <w:rPr>
          <w:rFonts w:hint="eastAsia"/>
        </w:rPr>
        <w:t>，为此要找出</w:t>
      </w:r>
      <w:r w:rsidR="002555DB">
        <w:rPr>
          <w:rFonts w:hint="eastAsia"/>
        </w:rPr>
        <w:t>P,</w:t>
      </w:r>
      <w:r w:rsidR="002555DB">
        <w:rPr>
          <w:rFonts w:hint="eastAsia"/>
        </w:rPr>
        <w:t>使</w:t>
      </w:r>
      <w:r w:rsidR="002555DB" w:rsidRPr="002555DB">
        <w:rPr>
          <w:position w:val="-4"/>
        </w:rPr>
        <w:object w:dxaOrig="1120" w:dyaOrig="300">
          <v:shape id="_x0000_i1247" type="#_x0000_t75" style="width:56.25pt;height:15pt" o:ole="">
            <v:imagedata r:id="rId476" o:title=""/>
          </v:shape>
          <o:OLEObject Type="Embed" ProgID="Equation.DSMT4" ShapeID="_x0000_i1247" DrawAspect="Content" ObjectID="_1499777285" r:id="rId477"/>
        </w:object>
      </w:r>
      <w:r w:rsidR="002555DB">
        <w:rPr>
          <w:rFonts w:hint="eastAsia"/>
        </w:rPr>
        <w:t>,</w:t>
      </w:r>
      <w:r w:rsidR="002555DB">
        <w:rPr>
          <w:rFonts w:hint="eastAsia"/>
        </w:rPr>
        <w:t>求出</w:t>
      </w:r>
      <w:r w:rsidR="002555DB" w:rsidRPr="002555DB">
        <w:rPr>
          <w:position w:val="-30"/>
        </w:rPr>
        <w:object w:dxaOrig="1280" w:dyaOrig="720">
          <v:shape id="_x0000_i1248" type="#_x0000_t75" style="width:63.75pt;height:36pt" o:ole="">
            <v:imagedata r:id="rId478" o:title=""/>
          </v:shape>
          <o:OLEObject Type="Embed" ProgID="Equation.DSMT4" ShapeID="_x0000_i1248" DrawAspect="Content" ObjectID="_1499777286" r:id="rId479"/>
        </w:object>
      </w:r>
      <w:r w:rsidR="002555DB">
        <w:rPr>
          <w:rFonts w:hint="eastAsia"/>
        </w:rPr>
        <w:t>,</w:t>
      </w:r>
      <w:r w:rsidR="002555DB">
        <w:rPr>
          <w:rFonts w:hint="eastAsia"/>
        </w:rPr>
        <w:t>则</w:t>
      </w:r>
      <w:r w:rsidR="002555DB" w:rsidRPr="002555DB">
        <w:rPr>
          <w:position w:val="-30"/>
        </w:rPr>
        <w:object w:dxaOrig="3159" w:dyaOrig="720">
          <v:shape id="_x0000_i1249" type="#_x0000_t75" style="width:157.5pt;height:36pt" o:ole="">
            <v:imagedata r:id="rId480" o:title=""/>
          </v:shape>
          <o:OLEObject Type="Embed" ProgID="Equation.DSMT4" ShapeID="_x0000_i1249" DrawAspect="Content" ObjectID="_1499777287" r:id="rId481"/>
        </w:object>
      </w:r>
    </w:p>
    <w:p w:rsidR="002555DB" w:rsidRPr="002555DB" w:rsidRDefault="002A49B4" w:rsidP="002555DB">
      <w:pPr>
        <w:pStyle w:val="MTDisplayEquation"/>
      </w:pPr>
      <w:r>
        <w:rPr>
          <w:rFonts w:hint="eastAsia"/>
        </w:rPr>
        <w:t>再作</w:t>
      </w:r>
      <w:r>
        <w:rPr>
          <w:rFonts w:hint="eastAsia"/>
        </w:rPr>
        <w:t xml:space="preserve">         </w:t>
      </w:r>
      <w:r w:rsidRPr="007465E2">
        <w:rPr>
          <w:position w:val="-60"/>
        </w:rPr>
        <w:object w:dxaOrig="5679" w:dyaOrig="1320">
          <v:shape id="_x0000_i1276" type="#_x0000_t75" style="width:284.25pt;height:66.75pt" o:ole="">
            <v:imagedata r:id="rId482" o:title=""/>
          </v:shape>
          <o:OLEObject Type="Embed" ProgID="Equation.DSMT4" ShapeID="_x0000_i1276" DrawAspect="Content" ObjectID="_1499777288" r:id="rId483"/>
        </w:object>
      </w:r>
    </w:p>
    <w:p w:rsidR="007465E2" w:rsidRDefault="007465E2" w:rsidP="002555DB">
      <w:pPr>
        <w:pStyle w:val="MTDisplayEquation"/>
      </w:pPr>
      <w:r>
        <w:rPr>
          <w:rFonts w:hint="eastAsia"/>
        </w:rPr>
        <w:t>原方程组的通解为</w:t>
      </w:r>
      <w:r w:rsidR="002A49B4" w:rsidRPr="007465E2">
        <w:rPr>
          <w:position w:val="-32"/>
        </w:rPr>
        <w:object w:dxaOrig="2940" w:dyaOrig="760">
          <v:shape id="_x0000_i1277" type="#_x0000_t75" style="width:147.75pt;height:38.25pt" o:ole="">
            <v:imagedata r:id="rId484" o:title=""/>
          </v:shape>
          <o:OLEObject Type="Embed" ProgID="Equation.DSMT4" ShapeID="_x0000_i1277" DrawAspect="Content" ObjectID="_1499777289" r:id="rId485"/>
        </w:object>
      </w:r>
    </w:p>
    <w:p w:rsidR="00F378F0" w:rsidRDefault="00105100" w:rsidP="007465E2">
      <w:pPr>
        <w:pStyle w:val="MTDisplayEquation"/>
      </w:pPr>
      <w:r>
        <w:rPr>
          <w:rFonts w:hint="eastAsia"/>
        </w:rPr>
        <w:lastRenderedPageBreak/>
        <w:t>21</w:t>
      </w:r>
      <w:r>
        <w:rPr>
          <w:rFonts w:hint="eastAsia"/>
        </w:rPr>
        <w:t>、</w:t>
      </w:r>
      <w:r w:rsidR="00F378F0">
        <w:rPr>
          <w:rFonts w:hint="eastAsia"/>
        </w:rPr>
        <w:t>（</w:t>
      </w:r>
      <w:r w:rsidR="00F378F0">
        <w:rPr>
          <w:rFonts w:hint="eastAsia"/>
        </w:rPr>
        <w:t>1</w:t>
      </w:r>
      <w:r w:rsidR="00F378F0">
        <w:rPr>
          <w:rFonts w:hint="eastAsia"/>
        </w:rPr>
        <w:t>）由</w:t>
      </w:r>
    </w:p>
    <w:p w:rsidR="002555DB" w:rsidRPr="00F378F0" w:rsidRDefault="00F378F0" w:rsidP="00F378F0">
      <w:pPr>
        <w:pStyle w:val="MTDisplayEquation"/>
      </w:pPr>
      <w:r>
        <w:tab/>
      </w:r>
      <w:r w:rsidR="002A49B4" w:rsidRPr="00F378F0">
        <w:rPr>
          <w:position w:val="-60"/>
        </w:rPr>
        <w:object w:dxaOrig="4260" w:dyaOrig="1320">
          <v:shape id="_x0000_i1278" type="#_x0000_t75" style="width:213pt;height:66.75pt" o:ole="">
            <v:imagedata r:id="rId486" o:title=""/>
          </v:shape>
          <o:OLEObject Type="Embed" ProgID="Equation.DSMT4" ShapeID="_x0000_i1278" DrawAspect="Content" ObjectID="_1499777290" r:id="rId487"/>
        </w:object>
      </w:r>
    </w:p>
    <w:p w:rsidR="002555DB" w:rsidRPr="002555DB" w:rsidRDefault="009176E6" w:rsidP="009176E6">
      <w:pPr>
        <w:pStyle w:val="MTDisplayEquation"/>
        <w:ind w:firstLineChars="100" w:firstLine="210"/>
      </w:pPr>
      <w:r>
        <w:rPr>
          <w:rFonts w:hint="eastAsia"/>
        </w:rPr>
        <w:t>(2).</w:t>
      </w:r>
      <w:r w:rsidRPr="009176E6">
        <w:t xml:space="preserve"> </w:t>
      </w:r>
      <w:r w:rsidRPr="009176E6">
        <w:rPr>
          <w:position w:val="-60"/>
        </w:rPr>
        <w:object w:dxaOrig="6240" w:dyaOrig="1320">
          <v:shape id="_x0000_i1250" type="#_x0000_t75" style="width:312pt;height:66.75pt" o:ole="">
            <v:imagedata r:id="rId488" o:title=""/>
          </v:shape>
          <o:OLEObject Type="Embed" ProgID="Equation.DSMT4" ShapeID="_x0000_i1250" DrawAspect="Content" ObjectID="_1499777291" r:id="rId489"/>
        </w:object>
      </w:r>
      <w:r w:rsidR="002A49B4">
        <w:rPr>
          <w:rFonts w:hint="eastAsia"/>
        </w:rPr>
        <w:t>，</w:t>
      </w:r>
    </w:p>
    <w:p w:rsidR="00BB20BD" w:rsidRPr="002555DB" w:rsidRDefault="009176E6" w:rsidP="00AF71B9">
      <w:pPr>
        <w:pStyle w:val="MTDisplayEquation"/>
        <w:ind w:firstLineChars="350" w:firstLine="735"/>
      </w:pPr>
      <w:r>
        <w:rPr>
          <w:rFonts w:hint="eastAsia"/>
        </w:rPr>
        <w:t>A</w:t>
      </w:r>
      <w:r>
        <w:rPr>
          <w:rFonts w:hint="eastAsia"/>
        </w:rPr>
        <w:t>有特征值</w:t>
      </w:r>
      <w:r w:rsidRPr="009176E6">
        <w:rPr>
          <w:position w:val="-24"/>
        </w:rPr>
        <w:object w:dxaOrig="1280" w:dyaOrig="620">
          <v:shape id="_x0000_i1251" type="#_x0000_t75" style="width:63.75pt;height:30.75pt" o:ole="">
            <v:imagedata r:id="rId490" o:title=""/>
          </v:shape>
          <o:OLEObject Type="Embed" ProgID="Equation.DSMT4" ShapeID="_x0000_i1251" DrawAspect="Content" ObjectID="_1499777292" r:id="rId491"/>
        </w:object>
      </w:r>
      <w:r w:rsidR="002A49B4">
        <w:rPr>
          <w:rFonts w:hint="eastAsia"/>
        </w:rPr>
        <w:t>.</w:t>
      </w:r>
    </w:p>
    <w:p w:rsidR="007C769F" w:rsidRPr="00AF71B9" w:rsidRDefault="00AF71B9" w:rsidP="00C6319C">
      <w:pPr>
        <w:pStyle w:val="MTDisplayEquation"/>
        <w:ind w:firstLineChars="100" w:firstLine="210"/>
      </w:pPr>
      <w:r>
        <w:rPr>
          <w:rFonts w:hint="eastAsia"/>
        </w:rPr>
        <w:t>(3).</w:t>
      </w:r>
      <w:r w:rsidR="00C6319C">
        <w:rPr>
          <w:rFonts w:hint="eastAsia"/>
        </w:rPr>
        <w:t xml:space="preserve">    </w:t>
      </w:r>
      <w:r w:rsidR="002A49B4" w:rsidRPr="00C6319C">
        <w:rPr>
          <w:position w:val="-60"/>
        </w:rPr>
        <w:object w:dxaOrig="4740" w:dyaOrig="1320">
          <v:shape id="_x0000_i1279" type="#_x0000_t75" style="width:237pt;height:66pt" o:ole="">
            <v:imagedata r:id="rId492" o:title=""/>
          </v:shape>
          <o:OLEObject Type="Embed" ProgID="Equation.DSMT4" ShapeID="_x0000_i1279" DrawAspect="Content" ObjectID="_1499777293" r:id="rId493"/>
        </w:object>
      </w:r>
    </w:p>
    <w:p w:rsidR="0065237A" w:rsidRPr="007C769F" w:rsidRDefault="00C6319C" w:rsidP="00C6319C">
      <w:pPr>
        <w:pStyle w:val="MTDisplayEquation"/>
        <w:ind w:firstLineChars="400" w:firstLine="840"/>
      </w:pPr>
      <w:r w:rsidRPr="008A3085">
        <w:rPr>
          <w:position w:val="-126"/>
        </w:rPr>
        <w:object w:dxaOrig="4980" w:dyaOrig="2640">
          <v:shape id="_x0000_i1252" type="#_x0000_t75" style="width:249pt;height:132pt" o:ole="">
            <v:imagedata r:id="rId494" o:title=""/>
          </v:shape>
          <o:OLEObject Type="Embed" ProgID="Equation.DSMT4" ShapeID="_x0000_i1252" DrawAspect="Content" ObjectID="_1499777294" r:id="rId495"/>
        </w:object>
      </w:r>
    </w:p>
    <w:p w:rsidR="00404093" w:rsidRDefault="0065237A" w:rsidP="00FF3B7E">
      <w:pPr>
        <w:pStyle w:val="MTDisplayEquation"/>
      </w:pPr>
      <w:r>
        <w:tab/>
      </w:r>
    </w:p>
    <w:p w:rsidR="00404093" w:rsidRDefault="00404093"/>
    <w:sectPr w:rsidR="00404093" w:rsidSect="00F50B2B">
      <w:headerReference w:type="default" r:id="rId496"/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76F3" w:rsidRDefault="007076F3" w:rsidP="00DA79F9">
      <w:r>
        <w:separator/>
      </w:r>
    </w:p>
  </w:endnote>
  <w:endnote w:type="continuationSeparator" w:id="0">
    <w:p w:rsidR="007076F3" w:rsidRDefault="007076F3" w:rsidP="00DA79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76F3" w:rsidRDefault="007076F3" w:rsidP="00DA79F9">
      <w:r>
        <w:separator/>
      </w:r>
    </w:p>
  </w:footnote>
  <w:footnote w:type="continuationSeparator" w:id="0">
    <w:p w:rsidR="007076F3" w:rsidRDefault="007076F3" w:rsidP="00DA79F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416" w:rsidRDefault="009F5416" w:rsidP="00250DBA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75119"/>
    <w:rsid w:val="00001DB7"/>
    <w:rsid w:val="000032AA"/>
    <w:rsid w:val="000061D4"/>
    <w:rsid w:val="00006B1F"/>
    <w:rsid w:val="0000767B"/>
    <w:rsid w:val="00010AA7"/>
    <w:rsid w:val="00011AAC"/>
    <w:rsid w:val="00013AF0"/>
    <w:rsid w:val="00013BDA"/>
    <w:rsid w:val="00017AA6"/>
    <w:rsid w:val="000205E8"/>
    <w:rsid w:val="00021169"/>
    <w:rsid w:val="00021A1F"/>
    <w:rsid w:val="00022C5A"/>
    <w:rsid w:val="00026285"/>
    <w:rsid w:val="00026715"/>
    <w:rsid w:val="000269E9"/>
    <w:rsid w:val="00026FCB"/>
    <w:rsid w:val="000309F1"/>
    <w:rsid w:val="0003398A"/>
    <w:rsid w:val="00034E2C"/>
    <w:rsid w:val="000370C8"/>
    <w:rsid w:val="00037C7B"/>
    <w:rsid w:val="000418B7"/>
    <w:rsid w:val="00041E55"/>
    <w:rsid w:val="0004376D"/>
    <w:rsid w:val="00044921"/>
    <w:rsid w:val="00045012"/>
    <w:rsid w:val="00045FCA"/>
    <w:rsid w:val="00053996"/>
    <w:rsid w:val="00056196"/>
    <w:rsid w:val="000624DA"/>
    <w:rsid w:val="00063B0A"/>
    <w:rsid w:val="000653A4"/>
    <w:rsid w:val="00065E02"/>
    <w:rsid w:val="00066A4D"/>
    <w:rsid w:val="00067931"/>
    <w:rsid w:val="00067CD1"/>
    <w:rsid w:val="00070A6C"/>
    <w:rsid w:val="000725E0"/>
    <w:rsid w:val="00073CDA"/>
    <w:rsid w:val="0007453B"/>
    <w:rsid w:val="00074B93"/>
    <w:rsid w:val="0007614C"/>
    <w:rsid w:val="00076FA5"/>
    <w:rsid w:val="000800E3"/>
    <w:rsid w:val="00080EA8"/>
    <w:rsid w:val="000811B4"/>
    <w:rsid w:val="00081371"/>
    <w:rsid w:val="00082B1D"/>
    <w:rsid w:val="000844BA"/>
    <w:rsid w:val="0008780A"/>
    <w:rsid w:val="000909E0"/>
    <w:rsid w:val="00090E88"/>
    <w:rsid w:val="00090FAA"/>
    <w:rsid w:val="0009464D"/>
    <w:rsid w:val="000951F1"/>
    <w:rsid w:val="00095428"/>
    <w:rsid w:val="00097949"/>
    <w:rsid w:val="000A1950"/>
    <w:rsid w:val="000A25C1"/>
    <w:rsid w:val="000A2AB1"/>
    <w:rsid w:val="000A2FBA"/>
    <w:rsid w:val="000A4954"/>
    <w:rsid w:val="000B00A4"/>
    <w:rsid w:val="000B1BD4"/>
    <w:rsid w:val="000B247F"/>
    <w:rsid w:val="000B403A"/>
    <w:rsid w:val="000B430F"/>
    <w:rsid w:val="000B44BF"/>
    <w:rsid w:val="000B555C"/>
    <w:rsid w:val="000B6BA4"/>
    <w:rsid w:val="000B6DD0"/>
    <w:rsid w:val="000C0858"/>
    <w:rsid w:val="000C0DB4"/>
    <w:rsid w:val="000C1618"/>
    <w:rsid w:val="000C68D0"/>
    <w:rsid w:val="000D0066"/>
    <w:rsid w:val="000D39B1"/>
    <w:rsid w:val="000D5B85"/>
    <w:rsid w:val="000D75CF"/>
    <w:rsid w:val="000E0E71"/>
    <w:rsid w:val="000E1FB9"/>
    <w:rsid w:val="000E3D26"/>
    <w:rsid w:val="000E4B56"/>
    <w:rsid w:val="000E5204"/>
    <w:rsid w:val="000E523C"/>
    <w:rsid w:val="000F0854"/>
    <w:rsid w:val="000F0B48"/>
    <w:rsid w:val="000F5FB1"/>
    <w:rsid w:val="000F608F"/>
    <w:rsid w:val="000F68B3"/>
    <w:rsid w:val="000F71BE"/>
    <w:rsid w:val="000F73B1"/>
    <w:rsid w:val="000F78D9"/>
    <w:rsid w:val="00101028"/>
    <w:rsid w:val="001012D2"/>
    <w:rsid w:val="001022B1"/>
    <w:rsid w:val="0010348C"/>
    <w:rsid w:val="00103809"/>
    <w:rsid w:val="00103850"/>
    <w:rsid w:val="00103C31"/>
    <w:rsid w:val="00105100"/>
    <w:rsid w:val="0010524A"/>
    <w:rsid w:val="001073D3"/>
    <w:rsid w:val="001110CF"/>
    <w:rsid w:val="00111485"/>
    <w:rsid w:val="001117AB"/>
    <w:rsid w:val="00111D48"/>
    <w:rsid w:val="00115FC5"/>
    <w:rsid w:val="00117A38"/>
    <w:rsid w:val="001201F0"/>
    <w:rsid w:val="0012225E"/>
    <w:rsid w:val="00122431"/>
    <w:rsid w:val="00123428"/>
    <w:rsid w:val="001238FB"/>
    <w:rsid w:val="00125BF6"/>
    <w:rsid w:val="001302F3"/>
    <w:rsid w:val="001314B5"/>
    <w:rsid w:val="00132521"/>
    <w:rsid w:val="00133B48"/>
    <w:rsid w:val="001340A3"/>
    <w:rsid w:val="00134F76"/>
    <w:rsid w:val="00136C37"/>
    <w:rsid w:val="001417F3"/>
    <w:rsid w:val="00141B3A"/>
    <w:rsid w:val="00143D81"/>
    <w:rsid w:val="00145001"/>
    <w:rsid w:val="00145A6C"/>
    <w:rsid w:val="00146F13"/>
    <w:rsid w:val="0015215B"/>
    <w:rsid w:val="00152BE9"/>
    <w:rsid w:val="00152F0D"/>
    <w:rsid w:val="0015350D"/>
    <w:rsid w:val="001544A1"/>
    <w:rsid w:val="0016037A"/>
    <w:rsid w:val="00160497"/>
    <w:rsid w:val="00160A7C"/>
    <w:rsid w:val="00161BFA"/>
    <w:rsid w:val="00162699"/>
    <w:rsid w:val="001627E0"/>
    <w:rsid w:val="00162D18"/>
    <w:rsid w:val="00164573"/>
    <w:rsid w:val="00164EBC"/>
    <w:rsid w:val="0016651F"/>
    <w:rsid w:val="0016697C"/>
    <w:rsid w:val="00166EA5"/>
    <w:rsid w:val="001670A2"/>
    <w:rsid w:val="0017096C"/>
    <w:rsid w:val="00172D20"/>
    <w:rsid w:val="001736C2"/>
    <w:rsid w:val="00173A6E"/>
    <w:rsid w:val="0017766C"/>
    <w:rsid w:val="00180EF8"/>
    <w:rsid w:val="0018352A"/>
    <w:rsid w:val="0018373A"/>
    <w:rsid w:val="00183CD7"/>
    <w:rsid w:val="001870B4"/>
    <w:rsid w:val="001876B0"/>
    <w:rsid w:val="00193844"/>
    <w:rsid w:val="00194010"/>
    <w:rsid w:val="00194122"/>
    <w:rsid w:val="00195F7D"/>
    <w:rsid w:val="00196B64"/>
    <w:rsid w:val="00196EE3"/>
    <w:rsid w:val="001A1935"/>
    <w:rsid w:val="001A228E"/>
    <w:rsid w:val="001A232C"/>
    <w:rsid w:val="001A3519"/>
    <w:rsid w:val="001A4597"/>
    <w:rsid w:val="001A70F4"/>
    <w:rsid w:val="001A78B1"/>
    <w:rsid w:val="001B0E54"/>
    <w:rsid w:val="001B22DD"/>
    <w:rsid w:val="001B40F8"/>
    <w:rsid w:val="001B48CB"/>
    <w:rsid w:val="001B5669"/>
    <w:rsid w:val="001C2DD7"/>
    <w:rsid w:val="001C2FEC"/>
    <w:rsid w:val="001C4E77"/>
    <w:rsid w:val="001C6876"/>
    <w:rsid w:val="001D431A"/>
    <w:rsid w:val="001D6413"/>
    <w:rsid w:val="001E071E"/>
    <w:rsid w:val="001E1E39"/>
    <w:rsid w:val="001E4680"/>
    <w:rsid w:val="001E62BF"/>
    <w:rsid w:val="001E6BBB"/>
    <w:rsid w:val="001E6C4A"/>
    <w:rsid w:val="001E70C0"/>
    <w:rsid w:val="001F0AE9"/>
    <w:rsid w:val="001F0E41"/>
    <w:rsid w:val="001F1430"/>
    <w:rsid w:val="001F1626"/>
    <w:rsid w:val="001F1910"/>
    <w:rsid w:val="001F2857"/>
    <w:rsid w:val="001F4FF6"/>
    <w:rsid w:val="001F51DF"/>
    <w:rsid w:val="001F6311"/>
    <w:rsid w:val="001F6A69"/>
    <w:rsid w:val="001F7121"/>
    <w:rsid w:val="00200C90"/>
    <w:rsid w:val="00202D28"/>
    <w:rsid w:val="00203431"/>
    <w:rsid w:val="002039B2"/>
    <w:rsid w:val="00203FEE"/>
    <w:rsid w:val="00210B83"/>
    <w:rsid w:val="00214C90"/>
    <w:rsid w:val="00222290"/>
    <w:rsid w:val="0022274A"/>
    <w:rsid w:val="00225AEA"/>
    <w:rsid w:val="00227183"/>
    <w:rsid w:val="0023006E"/>
    <w:rsid w:val="00233D72"/>
    <w:rsid w:val="00234224"/>
    <w:rsid w:val="0024042E"/>
    <w:rsid w:val="00241285"/>
    <w:rsid w:val="00243D30"/>
    <w:rsid w:val="00244FAE"/>
    <w:rsid w:val="002452C0"/>
    <w:rsid w:val="002453EC"/>
    <w:rsid w:val="00245AB1"/>
    <w:rsid w:val="002478FC"/>
    <w:rsid w:val="002509AA"/>
    <w:rsid w:val="00250DBA"/>
    <w:rsid w:val="00251B88"/>
    <w:rsid w:val="00251BB7"/>
    <w:rsid w:val="002543C6"/>
    <w:rsid w:val="002543E8"/>
    <w:rsid w:val="0025445E"/>
    <w:rsid w:val="00255102"/>
    <w:rsid w:val="002555DB"/>
    <w:rsid w:val="0025649F"/>
    <w:rsid w:val="00256871"/>
    <w:rsid w:val="00256B5E"/>
    <w:rsid w:val="00257B50"/>
    <w:rsid w:val="0026013F"/>
    <w:rsid w:val="002605AA"/>
    <w:rsid w:val="00261AF7"/>
    <w:rsid w:val="00261C89"/>
    <w:rsid w:val="00263442"/>
    <w:rsid w:val="0027006B"/>
    <w:rsid w:val="00271B99"/>
    <w:rsid w:val="00271CFD"/>
    <w:rsid w:val="0027246B"/>
    <w:rsid w:val="00275A1E"/>
    <w:rsid w:val="00277091"/>
    <w:rsid w:val="00282C1F"/>
    <w:rsid w:val="00283095"/>
    <w:rsid w:val="00283204"/>
    <w:rsid w:val="00285456"/>
    <w:rsid w:val="00286602"/>
    <w:rsid w:val="00291E8D"/>
    <w:rsid w:val="0029275A"/>
    <w:rsid w:val="00293A20"/>
    <w:rsid w:val="00294AD8"/>
    <w:rsid w:val="002965F6"/>
    <w:rsid w:val="00297FDD"/>
    <w:rsid w:val="002A09AF"/>
    <w:rsid w:val="002A0B5D"/>
    <w:rsid w:val="002A26FE"/>
    <w:rsid w:val="002A49B4"/>
    <w:rsid w:val="002A5440"/>
    <w:rsid w:val="002A7331"/>
    <w:rsid w:val="002B0166"/>
    <w:rsid w:val="002B12F4"/>
    <w:rsid w:val="002B2CC8"/>
    <w:rsid w:val="002B3150"/>
    <w:rsid w:val="002B31EA"/>
    <w:rsid w:val="002B4610"/>
    <w:rsid w:val="002B63CE"/>
    <w:rsid w:val="002B68BE"/>
    <w:rsid w:val="002B7DCB"/>
    <w:rsid w:val="002C0F57"/>
    <w:rsid w:val="002C3545"/>
    <w:rsid w:val="002C36D2"/>
    <w:rsid w:val="002C5085"/>
    <w:rsid w:val="002C7CD4"/>
    <w:rsid w:val="002D054C"/>
    <w:rsid w:val="002D1E8B"/>
    <w:rsid w:val="002D3250"/>
    <w:rsid w:val="002D413F"/>
    <w:rsid w:val="002D5A6F"/>
    <w:rsid w:val="002D5C2A"/>
    <w:rsid w:val="002D6C85"/>
    <w:rsid w:val="002E23D6"/>
    <w:rsid w:val="002E5C5C"/>
    <w:rsid w:val="002E687C"/>
    <w:rsid w:val="002E7CE7"/>
    <w:rsid w:val="002F0518"/>
    <w:rsid w:val="002F1647"/>
    <w:rsid w:val="002F29C0"/>
    <w:rsid w:val="002F326E"/>
    <w:rsid w:val="002F3E84"/>
    <w:rsid w:val="002F6953"/>
    <w:rsid w:val="002F738B"/>
    <w:rsid w:val="00300BA5"/>
    <w:rsid w:val="00300CE0"/>
    <w:rsid w:val="00302248"/>
    <w:rsid w:val="00302649"/>
    <w:rsid w:val="00302E06"/>
    <w:rsid w:val="003062AD"/>
    <w:rsid w:val="0031257C"/>
    <w:rsid w:val="0031333B"/>
    <w:rsid w:val="00314F36"/>
    <w:rsid w:val="00315AF0"/>
    <w:rsid w:val="0031639C"/>
    <w:rsid w:val="00316B8D"/>
    <w:rsid w:val="00316F07"/>
    <w:rsid w:val="00317999"/>
    <w:rsid w:val="00320913"/>
    <w:rsid w:val="00321E46"/>
    <w:rsid w:val="00322538"/>
    <w:rsid w:val="00324CAE"/>
    <w:rsid w:val="00327248"/>
    <w:rsid w:val="003305EC"/>
    <w:rsid w:val="00333A7E"/>
    <w:rsid w:val="00334B14"/>
    <w:rsid w:val="0033618A"/>
    <w:rsid w:val="00336692"/>
    <w:rsid w:val="00337ED5"/>
    <w:rsid w:val="00342A25"/>
    <w:rsid w:val="00342B23"/>
    <w:rsid w:val="0034368A"/>
    <w:rsid w:val="00344775"/>
    <w:rsid w:val="0034641A"/>
    <w:rsid w:val="00346741"/>
    <w:rsid w:val="00350190"/>
    <w:rsid w:val="00352B8D"/>
    <w:rsid w:val="00354136"/>
    <w:rsid w:val="00354E38"/>
    <w:rsid w:val="0035579C"/>
    <w:rsid w:val="0036310F"/>
    <w:rsid w:val="00364533"/>
    <w:rsid w:val="00367A07"/>
    <w:rsid w:val="00370EA8"/>
    <w:rsid w:val="00371075"/>
    <w:rsid w:val="003727B0"/>
    <w:rsid w:val="00375691"/>
    <w:rsid w:val="00376C3A"/>
    <w:rsid w:val="00377201"/>
    <w:rsid w:val="00381485"/>
    <w:rsid w:val="00381C11"/>
    <w:rsid w:val="003834A0"/>
    <w:rsid w:val="003940A3"/>
    <w:rsid w:val="0039410A"/>
    <w:rsid w:val="003949DF"/>
    <w:rsid w:val="00395996"/>
    <w:rsid w:val="00395CFB"/>
    <w:rsid w:val="00397E13"/>
    <w:rsid w:val="003A5B3C"/>
    <w:rsid w:val="003A61C0"/>
    <w:rsid w:val="003A74A3"/>
    <w:rsid w:val="003B47B6"/>
    <w:rsid w:val="003B4F4D"/>
    <w:rsid w:val="003B52B7"/>
    <w:rsid w:val="003B7ECA"/>
    <w:rsid w:val="003B7F60"/>
    <w:rsid w:val="003C1725"/>
    <w:rsid w:val="003D09EE"/>
    <w:rsid w:val="003D1327"/>
    <w:rsid w:val="003D484B"/>
    <w:rsid w:val="003D4A29"/>
    <w:rsid w:val="003D7D4C"/>
    <w:rsid w:val="003E0DFA"/>
    <w:rsid w:val="003E2516"/>
    <w:rsid w:val="003E2909"/>
    <w:rsid w:val="003E3542"/>
    <w:rsid w:val="003E3899"/>
    <w:rsid w:val="003E5885"/>
    <w:rsid w:val="003E5CF7"/>
    <w:rsid w:val="003E64D3"/>
    <w:rsid w:val="003E7AD5"/>
    <w:rsid w:val="003E7E9C"/>
    <w:rsid w:val="003F02A3"/>
    <w:rsid w:val="003F1987"/>
    <w:rsid w:val="003F20E2"/>
    <w:rsid w:val="003F24D1"/>
    <w:rsid w:val="003F2734"/>
    <w:rsid w:val="003F3DD3"/>
    <w:rsid w:val="003F7A48"/>
    <w:rsid w:val="004002B1"/>
    <w:rsid w:val="0040335B"/>
    <w:rsid w:val="00404093"/>
    <w:rsid w:val="0040641D"/>
    <w:rsid w:val="00407048"/>
    <w:rsid w:val="0040712A"/>
    <w:rsid w:val="00407C6A"/>
    <w:rsid w:val="00412067"/>
    <w:rsid w:val="00413082"/>
    <w:rsid w:val="00413922"/>
    <w:rsid w:val="00414C79"/>
    <w:rsid w:val="0041540C"/>
    <w:rsid w:val="00417225"/>
    <w:rsid w:val="00417EBD"/>
    <w:rsid w:val="004201EB"/>
    <w:rsid w:val="004231D0"/>
    <w:rsid w:val="00423DFF"/>
    <w:rsid w:val="004265D9"/>
    <w:rsid w:val="00426C31"/>
    <w:rsid w:val="00427FC6"/>
    <w:rsid w:val="004324F5"/>
    <w:rsid w:val="004329F4"/>
    <w:rsid w:val="0043382A"/>
    <w:rsid w:val="004365C1"/>
    <w:rsid w:val="00436630"/>
    <w:rsid w:val="00436C48"/>
    <w:rsid w:val="00436E66"/>
    <w:rsid w:val="00437F69"/>
    <w:rsid w:val="00440DE3"/>
    <w:rsid w:val="0044308C"/>
    <w:rsid w:val="0044389E"/>
    <w:rsid w:val="0044723A"/>
    <w:rsid w:val="004472E2"/>
    <w:rsid w:val="004472F6"/>
    <w:rsid w:val="0044754C"/>
    <w:rsid w:val="00447EB1"/>
    <w:rsid w:val="00450088"/>
    <w:rsid w:val="00453E38"/>
    <w:rsid w:val="0045463B"/>
    <w:rsid w:val="00456794"/>
    <w:rsid w:val="00457B9B"/>
    <w:rsid w:val="00463C63"/>
    <w:rsid w:val="00467203"/>
    <w:rsid w:val="00470AFA"/>
    <w:rsid w:val="00470B54"/>
    <w:rsid w:val="00471021"/>
    <w:rsid w:val="0047120A"/>
    <w:rsid w:val="00471DC8"/>
    <w:rsid w:val="00472199"/>
    <w:rsid w:val="00472894"/>
    <w:rsid w:val="0047390B"/>
    <w:rsid w:val="00474261"/>
    <w:rsid w:val="0047484D"/>
    <w:rsid w:val="004800FC"/>
    <w:rsid w:val="00482170"/>
    <w:rsid w:val="00482338"/>
    <w:rsid w:val="004829A1"/>
    <w:rsid w:val="00485CBF"/>
    <w:rsid w:val="00490322"/>
    <w:rsid w:val="00490763"/>
    <w:rsid w:val="00492B5B"/>
    <w:rsid w:val="00492EA2"/>
    <w:rsid w:val="00492F8C"/>
    <w:rsid w:val="00493438"/>
    <w:rsid w:val="00494B12"/>
    <w:rsid w:val="004956EE"/>
    <w:rsid w:val="00495DB5"/>
    <w:rsid w:val="004A364D"/>
    <w:rsid w:val="004A3EC6"/>
    <w:rsid w:val="004A408E"/>
    <w:rsid w:val="004A62BA"/>
    <w:rsid w:val="004B2012"/>
    <w:rsid w:val="004B39BC"/>
    <w:rsid w:val="004B6BB0"/>
    <w:rsid w:val="004B6F6D"/>
    <w:rsid w:val="004B7BF2"/>
    <w:rsid w:val="004C1D5C"/>
    <w:rsid w:val="004C3148"/>
    <w:rsid w:val="004C5B24"/>
    <w:rsid w:val="004C5E96"/>
    <w:rsid w:val="004C6691"/>
    <w:rsid w:val="004C776B"/>
    <w:rsid w:val="004D0DFA"/>
    <w:rsid w:val="004D2452"/>
    <w:rsid w:val="004D30FE"/>
    <w:rsid w:val="004D3E48"/>
    <w:rsid w:val="004D41F0"/>
    <w:rsid w:val="004D5A9F"/>
    <w:rsid w:val="004D64E5"/>
    <w:rsid w:val="004E1C73"/>
    <w:rsid w:val="004E2117"/>
    <w:rsid w:val="004E346B"/>
    <w:rsid w:val="004E4E57"/>
    <w:rsid w:val="004E697A"/>
    <w:rsid w:val="004E6E6F"/>
    <w:rsid w:val="004F01EE"/>
    <w:rsid w:val="004F074A"/>
    <w:rsid w:val="004F07B3"/>
    <w:rsid w:val="004F2AFF"/>
    <w:rsid w:val="004F2DC1"/>
    <w:rsid w:val="004F5F4C"/>
    <w:rsid w:val="004F60CB"/>
    <w:rsid w:val="0050345E"/>
    <w:rsid w:val="005041C7"/>
    <w:rsid w:val="00504EAA"/>
    <w:rsid w:val="005054D5"/>
    <w:rsid w:val="00507606"/>
    <w:rsid w:val="00511236"/>
    <w:rsid w:val="005115F0"/>
    <w:rsid w:val="0051360F"/>
    <w:rsid w:val="00514253"/>
    <w:rsid w:val="00515339"/>
    <w:rsid w:val="00515401"/>
    <w:rsid w:val="00515E9D"/>
    <w:rsid w:val="00517259"/>
    <w:rsid w:val="00520FEC"/>
    <w:rsid w:val="0052105D"/>
    <w:rsid w:val="00523F76"/>
    <w:rsid w:val="005244B6"/>
    <w:rsid w:val="00525215"/>
    <w:rsid w:val="00535672"/>
    <w:rsid w:val="00535B23"/>
    <w:rsid w:val="00536942"/>
    <w:rsid w:val="00540ABF"/>
    <w:rsid w:val="00540D1B"/>
    <w:rsid w:val="00541ED7"/>
    <w:rsid w:val="00544905"/>
    <w:rsid w:val="005454FD"/>
    <w:rsid w:val="00545A2E"/>
    <w:rsid w:val="00546D86"/>
    <w:rsid w:val="00547539"/>
    <w:rsid w:val="00550210"/>
    <w:rsid w:val="00550284"/>
    <w:rsid w:val="00550A75"/>
    <w:rsid w:val="00550F3D"/>
    <w:rsid w:val="0055335A"/>
    <w:rsid w:val="0055443C"/>
    <w:rsid w:val="005547C5"/>
    <w:rsid w:val="005557E4"/>
    <w:rsid w:val="00557038"/>
    <w:rsid w:val="0055783E"/>
    <w:rsid w:val="0056123C"/>
    <w:rsid w:val="0056144E"/>
    <w:rsid w:val="005616DF"/>
    <w:rsid w:val="00563A9F"/>
    <w:rsid w:val="00563EB4"/>
    <w:rsid w:val="005655F4"/>
    <w:rsid w:val="0056655A"/>
    <w:rsid w:val="0057055E"/>
    <w:rsid w:val="00571CBA"/>
    <w:rsid w:val="00574074"/>
    <w:rsid w:val="00574C74"/>
    <w:rsid w:val="00574E0E"/>
    <w:rsid w:val="00581848"/>
    <w:rsid w:val="00582C0F"/>
    <w:rsid w:val="005842A3"/>
    <w:rsid w:val="0058483A"/>
    <w:rsid w:val="005856E7"/>
    <w:rsid w:val="0059072D"/>
    <w:rsid w:val="00591923"/>
    <w:rsid w:val="005922B4"/>
    <w:rsid w:val="00592A34"/>
    <w:rsid w:val="00592B8F"/>
    <w:rsid w:val="005931A2"/>
    <w:rsid w:val="00594BDE"/>
    <w:rsid w:val="00595F94"/>
    <w:rsid w:val="00596E4E"/>
    <w:rsid w:val="005A2134"/>
    <w:rsid w:val="005A2862"/>
    <w:rsid w:val="005A35C0"/>
    <w:rsid w:val="005A4042"/>
    <w:rsid w:val="005A7551"/>
    <w:rsid w:val="005B693D"/>
    <w:rsid w:val="005B6AE1"/>
    <w:rsid w:val="005B7695"/>
    <w:rsid w:val="005C1A57"/>
    <w:rsid w:val="005C536D"/>
    <w:rsid w:val="005C61CF"/>
    <w:rsid w:val="005C65E0"/>
    <w:rsid w:val="005D1B6F"/>
    <w:rsid w:val="005D32E3"/>
    <w:rsid w:val="005D33DB"/>
    <w:rsid w:val="005D56E0"/>
    <w:rsid w:val="005E2F21"/>
    <w:rsid w:val="005E3FAB"/>
    <w:rsid w:val="005E4855"/>
    <w:rsid w:val="005E626B"/>
    <w:rsid w:val="005E6FD0"/>
    <w:rsid w:val="005F3A2C"/>
    <w:rsid w:val="005F4495"/>
    <w:rsid w:val="005F4B88"/>
    <w:rsid w:val="005F4E23"/>
    <w:rsid w:val="005F53DB"/>
    <w:rsid w:val="005F57D1"/>
    <w:rsid w:val="005F7A07"/>
    <w:rsid w:val="00601132"/>
    <w:rsid w:val="006030F3"/>
    <w:rsid w:val="00603728"/>
    <w:rsid w:val="0060407B"/>
    <w:rsid w:val="006046F8"/>
    <w:rsid w:val="00606388"/>
    <w:rsid w:val="0060645A"/>
    <w:rsid w:val="0061054C"/>
    <w:rsid w:val="00612A53"/>
    <w:rsid w:val="00613CE6"/>
    <w:rsid w:val="00614027"/>
    <w:rsid w:val="006156DC"/>
    <w:rsid w:val="006166BB"/>
    <w:rsid w:val="00616945"/>
    <w:rsid w:val="00620B70"/>
    <w:rsid w:val="00620D36"/>
    <w:rsid w:val="006219B1"/>
    <w:rsid w:val="00626114"/>
    <w:rsid w:val="00630F01"/>
    <w:rsid w:val="00631481"/>
    <w:rsid w:val="006328BA"/>
    <w:rsid w:val="00633640"/>
    <w:rsid w:val="006345EB"/>
    <w:rsid w:val="006351A9"/>
    <w:rsid w:val="00635A42"/>
    <w:rsid w:val="00640055"/>
    <w:rsid w:val="00641437"/>
    <w:rsid w:val="00642C49"/>
    <w:rsid w:val="006446C6"/>
    <w:rsid w:val="00652250"/>
    <w:rsid w:val="0065237A"/>
    <w:rsid w:val="00653660"/>
    <w:rsid w:val="00653B73"/>
    <w:rsid w:val="00654965"/>
    <w:rsid w:val="00654D4D"/>
    <w:rsid w:val="006552E0"/>
    <w:rsid w:val="00655741"/>
    <w:rsid w:val="00657B96"/>
    <w:rsid w:val="006628FB"/>
    <w:rsid w:val="00664A36"/>
    <w:rsid w:val="006650B5"/>
    <w:rsid w:val="00665738"/>
    <w:rsid w:val="006679AA"/>
    <w:rsid w:val="006706B2"/>
    <w:rsid w:val="00670CF6"/>
    <w:rsid w:val="00671762"/>
    <w:rsid w:val="00673773"/>
    <w:rsid w:val="006750DA"/>
    <w:rsid w:val="006756BC"/>
    <w:rsid w:val="006759D0"/>
    <w:rsid w:val="00676DF2"/>
    <w:rsid w:val="00680ABD"/>
    <w:rsid w:val="00682284"/>
    <w:rsid w:val="006849BB"/>
    <w:rsid w:val="00685A48"/>
    <w:rsid w:val="00685BD9"/>
    <w:rsid w:val="00686733"/>
    <w:rsid w:val="00686FB0"/>
    <w:rsid w:val="00687BEE"/>
    <w:rsid w:val="006978A6"/>
    <w:rsid w:val="006A0681"/>
    <w:rsid w:val="006A0AC7"/>
    <w:rsid w:val="006A2678"/>
    <w:rsid w:val="006A5C54"/>
    <w:rsid w:val="006A6763"/>
    <w:rsid w:val="006A77CF"/>
    <w:rsid w:val="006B2C50"/>
    <w:rsid w:val="006B40DE"/>
    <w:rsid w:val="006B497E"/>
    <w:rsid w:val="006B55D7"/>
    <w:rsid w:val="006B6EAD"/>
    <w:rsid w:val="006B774B"/>
    <w:rsid w:val="006B7C62"/>
    <w:rsid w:val="006B7F0E"/>
    <w:rsid w:val="006C62B5"/>
    <w:rsid w:val="006D12E2"/>
    <w:rsid w:val="006E3F17"/>
    <w:rsid w:val="006E3F8A"/>
    <w:rsid w:val="006E66C3"/>
    <w:rsid w:val="006F00C1"/>
    <w:rsid w:val="006F2767"/>
    <w:rsid w:val="006F44FD"/>
    <w:rsid w:val="00704351"/>
    <w:rsid w:val="00707425"/>
    <w:rsid w:val="007076F3"/>
    <w:rsid w:val="00713665"/>
    <w:rsid w:val="00713AA2"/>
    <w:rsid w:val="00715449"/>
    <w:rsid w:val="00716F9A"/>
    <w:rsid w:val="007208EA"/>
    <w:rsid w:val="007228DE"/>
    <w:rsid w:val="00722D5A"/>
    <w:rsid w:val="00725F32"/>
    <w:rsid w:val="007273AA"/>
    <w:rsid w:val="007273AE"/>
    <w:rsid w:val="00730C0F"/>
    <w:rsid w:val="00732145"/>
    <w:rsid w:val="0073252F"/>
    <w:rsid w:val="00734D06"/>
    <w:rsid w:val="00735AEF"/>
    <w:rsid w:val="00735E6D"/>
    <w:rsid w:val="007366AF"/>
    <w:rsid w:val="007409DD"/>
    <w:rsid w:val="00741FD4"/>
    <w:rsid w:val="007425CF"/>
    <w:rsid w:val="00742ED9"/>
    <w:rsid w:val="00743183"/>
    <w:rsid w:val="00743BB5"/>
    <w:rsid w:val="00745366"/>
    <w:rsid w:val="007465E2"/>
    <w:rsid w:val="00747982"/>
    <w:rsid w:val="00750C79"/>
    <w:rsid w:val="007527B0"/>
    <w:rsid w:val="00752818"/>
    <w:rsid w:val="00755175"/>
    <w:rsid w:val="00755EBA"/>
    <w:rsid w:val="00756BE4"/>
    <w:rsid w:val="00761C77"/>
    <w:rsid w:val="00761CAD"/>
    <w:rsid w:val="00761D57"/>
    <w:rsid w:val="00761E18"/>
    <w:rsid w:val="00763CEC"/>
    <w:rsid w:val="00766AA8"/>
    <w:rsid w:val="00766BF8"/>
    <w:rsid w:val="00767D24"/>
    <w:rsid w:val="0077075D"/>
    <w:rsid w:val="00771576"/>
    <w:rsid w:val="00771D10"/>
    <w:rsid w:val="00772526"/>
    <w:rsid w:val="00772DBC"/>
    <w:rsid w:val="00773197"/>
    <w:rsid w:val="00775119"/>
    <w:rsid w:val="007757F5"/>
    <w:rsid w:val="00776A3F"/>
    <w:rsid w:val="007773EE"/>
    <w:rsid w:val="00783F9A"/>
    <w:rsid w:val="00784E5C"/>
    <w:rsid w:val="00785198"/>
    <w:rsid w:val="007859F7"/>
    <w:rsid w:val="00791A9F"/>
    <w:rsid w:val="00791FF7"/>
    <w:rsid w:val="0079432C"/>
    <w:rsid w:val="0079684A"/>
    <w:rsid w:val="00796A45"/>
    <w:rsid w:val="00797354"/>
    <w:rsid w:val="007A0332"/>
    <w:rsid w:val="007A1E93"/>
    <w:rsid w:val="007A4D0A"/>
    <w:rsid w:val="007A51C5"/>
    <w:rsid w:val="007A5239"/>
    <w:rsid w:val="007B0CF2"/>
    <w:rsid w:val="007B161F"/>
    <w:rsid w:val="007B1EB4"/>
    <w:rsid w:val="007B20BE"/>
    <w:rsid w:val="007B4895"/>
    <w:rsid w:val="007B56B2"/>
    <w:rsid w:val="007B6EA8"/>
    <w:rsid w:val="007C058C"/>
    <w:rsid w:val="007C0610"/>
    <w:rsid w:val="007C17BE"/>
    <w:rsid w:val="007C1FCB"/>
    <w:rsid w:val="007C4DF8"/>
    <w:rsid w:val="007C6FE5"/>
    <w:rsid w:val="007C769F"/>
    <w:rsid w:val="007D265A"/>
    <w:rsid w:val="007D4850"/>
    <w:rsid w:val="007E05BA"/>
    <w:rsid w:val="007E06C7"/>
    <w:rsid w:val="007E28DC"/>
    <w:rsid w:val="007E415B"/>
    <w:rsid w:val="007E5D21"/>
    <w:rsid w:val="007E60B8"/>
    <w:rsid w:val="007F05F4"/>
    <w:rsid w:val="007F3350"/>
    <w:rsid w:val="007F3436"/>
    <w:rsid w:val="007F3E5C"/>
    <w:rsid w:val="007F401F"/>
    <w:rsid w:val="007F45C5"/>
    <w:rsid w:val="007F5402"/>
    <w:rsid w:val="007F668E"/>
    <w:rsid w:val="007F7EA4"/>
    <w:rsid w:val="008007AB"/>
    <w:rsid w:val="008012B2"/>
    <w:rsid w:val="00804A3D"/>
    <w:rsid w:val="00806078"/>
    <w:rsid w:val="008077FA"/>
    <w:rsid w:val="00810C82"/>
    <w:rsid w:val="00811063"/>
    <w:rsid w:val="00812065"/>
    <w:rsid w:val="008121E8"/>
    <w:rsid w:val="00813A69"/>
    <w:rsid w:val="0081625B"/>
    <w:rsid w:val="008166EA"/>
    <w:rsid w:val="00821285"/>
    <w:rsid w:val="00826F7D"/>
    <w:rsid w:val="00827158"/>
    <w:rsid w:val="008272EE"/>
    <w:rsid w:val="008310B3"/>
    <w:rsid w:val="00832217"/>
    <w:rsid w:val="00832231"/>
    <w:rsid w:val="00833C7D"/>
    <w:rsid w:val="00833D3A"/>
    <w:rsid w:val="00834AD3"/>
    <w:rsid w:val="00835D99"/>
    <w:rsid w:val="0083653B"/>
    <w:rsid w:val="00837719"/>
    <w:rsid w:val="00840A46"/>
    <w:rsid w:val="00840EAA"/>
    <w:rsid w:val="00840EF9"/>
    <w:rsid w:val="0084544D"/>
    <w:rsid w:val="00845F67"/>
    <w:rsid w:val="00847332"/>
    <w:rsid w:val="00847EA2"/>
    <w:rsid w:val="008504AC"/>
    <w:rsid w:val="008527D5"/>
    <w:rsid w:val="00852F42"/>
    <w:rsid w:val="00854090"/>
    <w:rsid w:val="00855539"/>
    <w:rsid w:val="00855FBF"/>
    <w:rsid w:val="00856E88"/>
    <w:rsid w:val="00857A4C"/>
    <w:rsid w:val="00857F46"/>
    <w:rsid w:val="00866C58"/>
    <w:rsid w:val="008716F1"/>
    <w:rsid w:val="00872D8F"/>
    <w:rsid w:val="00873C4E"/>
    <w:rsid w:val="008751FC"/>
    <w:rsid w:val="008761A9"/>
    <w:rsid w:val="00876CE4"/>
    <w:rsid w:val="0087786F"/>
    <w:rsid w:val="00880C07"/>
    <w:rsid w:val="00881BAF"/>
    <w:rsid w:val="0088237C"/>
    <w:rsid w:val="00882F44"/>
    <w:rsid w:val="008831B1"/>
    <w:rsid w:val="00884274"/>
    <w:rsid w:val="008852E1"/>
    <w:rsid w:val="00891D3D"/>
    <w:rsid w:val="008932B1"/>
    <w:rsid w:val="00895197"/>
    <w:rsid w:val="008A015A"/>
    <w:rsid w:val="008A2092"/>
    <w:rsid w:val="008A6772"/>
    <w:rsid w:val="008B20CA"/>
    <w:rsid w:val="008B531A"/>
    <w:rsid w:val="008C1690"/>
    <w:rsid w:val="008C2BD4"/>
    <w:rsid w:val="008C301D"/>
    <w:rsid w:val="008C7D14"/>
    <w:rsid w:val="008D322A"/>
    <w:rsid w:val="008D392C"/>
    <w:rsid w:val="008D4789"/>
    <w:rsid w:val="008D4CEA"/>
    <w:rsid w:val="008D599A"/>
    <w:rsid w:val="008D5E46"/>
    <w:rsid w:val="008D7896"/>
    <w:rsid w:val="008E0D85"/>
    <w:rsid w:val="008E2039"/>
    <w:rsid w:val="008E2AFC"/>
    <w:rsid w:val="008E2D17"/>
    <w:rsid w:val="008E4642"/>
    <w:rsid w:val="008E7126"/>
    <w:rsid w:val="008E7D83"/>
    <w:rsid w:val="008F0E14"/>
    <w:rsid w:val="008F0F49"/>
    <w:rsid w:val="008F1C02"/>
    <w:rsid w:val="008F1F7F"/>
    <w:rsid w:val="00902C47"/>
    <w:rsid w:val="00902CBF"/>
    <w:rsid w:val="00902FB3"/>
    <w:rsid w:val="00905587"/>
    <w:rsid w:val="00907EAA"/>
    <w:rsid w:val="009105A7"/>
    <w:rsid w:val="009150EB"/>
    <w:rsid w:val="00916D63"/>
    <w:rsid w:val="009173F4"/>
    <w:rsid w:val="009176E6"/>
    <w:rsid w:val="009207DB"/>
    <w:rsid w:val="00920AF5"/>
    <w:rsid w:val="00924F27"/>
    <w:rsid w:val="00926FBC"/>
    <w:rsid w:val="009329E9"/>
    <w:rsid w:val="00932D6C"/>
    <w:rsid w:val="00933ABA"/>
    <w:rsid w:val="00933F3D"/>
    <w:rsid w:val="00933F89"/>
    <w:rsid w:val="009348A9"/>
    <w:rsid w:val="00934AF5"/>
    <w:rsid w:val="0093610D"/>
    <w:rsid w:val="0093620E"/>
    <w:rsid w:val="00940A87"/>
    <w:rsid w:val="00941BFB"/>
    <w:rsid w:val="00944F4E"/>
    <w:rsid w:val="009457F6"/>
    <w:rsid w:val="009467E6"/>
    <w:rsid w:val="00951C1D"/>
    <w:rsid w:val="009532BE"/>
    <w:rsid w:val="009537E0"/>
    <w:rsid w:val="009564FB"/>
    <w:rsid w:val="00956B93"/>
    <w:rsid w:val="009601AE"/>
    <w:rsid w:val="00961398"/>
    <w:rsid w:val="0096157A"/>
    <w:rsid w:val="00964717"/>
    <w:rsid w:val="00965EFE"/>
    <w:rsid w:val="00970819"/>
    <w:rsid w:val="009719EA"/>
    <w:rsid w:val="00972D0E"/>
    <w:rsid w:val="00974F32"/>
    <w:rsid w:val="0097559D"/>
    <w:rsid w:val="009801C4"/>
    <w:rsid w:val="00982313"/>
    <w:rsid w:val="00984004"/>
    <w:rsid w:val="009845FA"/>
    <w:rsid w:val="009871DF"/>
    <w:rsid w:val="00992BD1"/>
    <w:rsid w:val="009934F6"/>
    <w:rsid w:val="0099450C"/>
    <w:rsid w:val="009949C8"/>
    <w:rsid w:val="00994CA2"/>
    <w:rsid w:val="00995F8C"/>
    <w:rsid w:val="009969E5"/>
    <w:rsid w:val="00996D22"/>
    <w:rsid w:val="009A00A2"/>
    <w:rsid w:val="009A07FF"/>
    <w:rsid w:val="009A0A5E"/>
    <w:rsid w:val="009A26FB"/>
    <w:rsid w:val="009A6A12"/>
    <w:rsid w:val="009A7F34"/>
    <w:rsid w:val="009B1D4B"/>
    <w:rsid w:val="009B229D"/>
    <w:rsid w:val="009B2F58"/>
    <w:rsid w:val="009B481A"/>
    <w:rsid w:val="009B686C"/>
    <w:rsid w:val="009C2DAA"/>
    <w:rsid w:val="009C523E"/>
    <w:rsid w:val="009C5C43"/>
    <w:rsid w:val="009D1699"/>
    <w:rsid w:val="009D1D98"/>
    <w:rsid w:val="009D2DB4"/>
    <w:rsid w:val="009D5935"/>
    <w:rsid w:val="009D74CF"/>
    <w:rsid w:val="009E2FD9"/>
    <w:rsid w:val="009E33FA"/>
    <w:rsid w:val="009E403C"/>
    <w:rsid w:val="009E497E"/>
    <w:rsid w:val="009F109F"/>
    <w:rsid w:val="009F2822"/>
    <w:rsid w:val="009F356B"/>
    <w:rsid w:val="009F4123"/>
    <w:rsid w:val="009F5416"/>
    <w:rsid w:val="00A02643"/>
    <w:rsid w:val="00A0579F"/>
    <w:rsid w:val="00A10D5C"/>
    <w:rsid w:val="00A13319"/>
    <w:rsid w:val="00A14B31"/>
    <w:rsid w:val="00A17E9E"/>
    <w:rsid w:val="00A200BD"/>
    <w:rsid w:val="00A20264"/>
    <w:rsid w:val="00A22DE7"/>
    <w:rsid w:val="00A24EBF"/>
    <w:rsid w:val="00A24EF2"/>
    <w:rsid w:val="00A30E00"/>
    <w:rsid w:val="00A31586"/>
    <w:rsid w:val="00A3319A"/>
    <w:rsid w:val="00A33A18"/>
    <w:rsid w:val="00A33C01"/>
    <w:rsid w:val="00A33DD7"/>
    <w:rsid w:val="00A353FB"/>
    <w:rsid w:val="00A354C9"/>
    <w:rsid w:val="00A361FC"/>
    <w:rsid w:val="00A376D1"/>
    <w:rsid w:val="00A403EF"/>
    <w:rsid w:val="00A41055"/>
    <w:rsid w:val="00A4212E"/>
    <w:rsid w:val="00A51557"/>
    <w:rsid w:val="00A5209E"/>
    <w:rsid w:val="00A5302A"/>
    <w:rsid w:val="00A536FD"/>
    <w:rsid w:val="00A55A3F"/>
    <w:rsid w:val="00A55AFA"/>
    <w:rsid w:val="00A5728B"/>
    <w:rsid w:val="00A6077A"/>
    <w:rsid w:val="00A61357"/>
    <w:rsid w:val="00A710B8"/>
    <w:rsid w:val="00A73A8C"/>
    <w:rsid w:val="00A762E9"/>
    <w:rsid w:val="00A800E2"/>
    <w:rsid w:val="00A8093F"/>
    <w:rsid w:val="00A80B6C"/>
    <w:rsid w:val="00A90AD9"/>
    <w:rsid w:val="00A91B8F"/>
    <w:rsid w:val="00A93B80"/>
    <w:rsid w:val="00A9641F"/>
    <w:rsid w:val="00AA068A"/>
    <w:rsid w:val="00AA60BD"/>
    <w:rsid w:val="00AA7D67"/>
    <w:rsid w:val="00AB35C6"/>
    <w:rsid w:val="00AB403D"/>
    <w:rsid w:val="00AB7290"/>
    <w:rsid w:val="00AC0CB8"/>
    <w:rsid w:val="00AC1349"/>
    <w:rsid w:val="00AC146E"/>
    <w:rsid w:val="00AC1BC0"/>
    <w:rsid w:val="00AC3C8A"/>
    <w:rsid w:val="00AC6489"/>
    <w:rsid w:val="00AD0934"/>
    <w:rsid w:val="00AD1BAA"/>
    <w:rsid w:val="00AD4FE1"/>
    <w:rsid w:val="00AD6180"/>
    <w:rsid w:val="00AD64EB"/>
    <w:rsid w:val="00AD72DB"/>
    <w:rsid w:val="00AE0416"/>
    <w:rsid w:val="00AE10C5"/>
    <w:rsid w:val="00AE1170"/>
    <w:rsid w:val="00AE58CA"/>
    <w:rsid w:val="00AE598E"/>
    <w:rsid w:val="00AE5B52"/>
    <w:rsid w:val="00AE5DE4"/>
    <w:rsid w:val="00AE5DEC"/>
    <w:rsid w:val="00AE7075"/>
    <w:rsid w:val="00AE75C9"/>
    <w:rsid w:val="00AE7F0B"/>
    <w:rsid w:val="00AF0363"/>
    <w:rsid w:val="00AF17FF"/>
    <w:rsid w:val="00AF217D"/>
    <w:rsid w:val="00AF25F7"/>
    <w:rsid w:val="00AF4186"/>
    <w:rsid w:val="00AF433B"/>
    <w:rsid w:val="00AF4740"/>
    <w:rsid w:val="00AF5B85"/>
    <w:rsid w:val="00AF6759"/>
    <w:rsid w:val="00AF71B9"/>
    <w:rsid w:val="00B00034"/>
    <w:rsid w:val="00B001F6"/>
    <w:rsid w:val="00B02647"/>
    <w:rsid w:val="00B040FD"/>
    <w:rsid w:val="00B04D94"/>
    <w:rsid w:val="00B110F3"/>
    <w:rsid w:val="00B12567"/>
    <w:rsid w:val="00B14D68"/>
    <w:rsid w:val="00B17CA3"/>
    <w:rsid w:val="00B211EB"/>
    <w:rsid w:val="00B2584C"/>
    <w:rsid w:val="00B2586B"/>
    <w:rsid w:val="00B26731"/>
    <w:rsid w:val="00B273A6"/>
    <w:rsid w:val="00B3056E"/>
    <w:rsid w:val="00B326EA"/>
    <w:rsid w:val="00B34E87"/>
    <w:rsid w:val="00B36EB3"/>
    <w:rsid w:val="00B40069"/>
    <w:rsid w:val="00B426B2"/>
    <w:rsid w:val="00B45630"/>
    <w:rsid w:val="00B46751"/>
    <w:rsid w:val="00B4724A"/>
    <w:rsid w:val="00B473E1"/>
    <w:rsid w:val="00B54CA4"/>
    <w:rsid w:val="00B6098F"/>
    <w:rsid w:val="00B60C19"/>
    <w:rsid w:val="00B61264"/>
    <w:rsid w:val="00B61A4A"/>
    <w:rsid w:val="00B62087"/>
    <w:rsid w:val="00B63142"/>
    <w:rsid w:val="00B63789"/>
    <w:rsid w:val="00B64D30"/>
    <w:rsid w:val="00B65352"/>
    <w:rsid w:val="00B710F1"/>
    <w:rsid w:val="00B71221"/>
    <w:rsid w:val="00B72619"/>
    <w:rsid w:val="00B74AD9"/>
    <w:rsid w:val="00B7633C"/>
    <w:rsid w:val="00B779E3"/>
    <w:rsid w:val="00B8028C"/>
    <w:rsid w:val="00B80F9B"/>
    <w:rsid w:val="00B82714"/>
    <w:rsid w:val="00B82C8C"/>
    <w:rsid w:val="00B844C0"/>
    <w:rsid w:val="00B905C3"/>
    <w:rsid w:val="00B91562"/>
    <w:rsid w:val="00B9367B"/>
    <w:rsid w:val="00B94327"/>
    <w:rsid w:val="00BA0928"/>
    <w:rsid w:val="00BA0E6A"/>
    <w:rsid w:val="00BA2813"/>
    <w:rsid w:val="00BA7199"/>
    <w:rsid w:val="00BB00EC"/>
    <w:rsid w:val="00BB03AD"/>
    <w:rsid w:val="00BB1CEF"/>
    <w:rsid w:val="00BB20BD"/>
    <w:rsid w:val="00BB2420"/>
    <w:rsid w:val="00BB32A4"/>
    <w:rsid w:val="00BB41B8"/>
    <w:rsid w:val="00BB4C51"/>
    <w:rsid w:val="00BC02B7"/>
    <w:rsid w:val="00BC0944"/>
    <w:rsid w:val="00BC0F12"/>
    <w:rsid w:val="00BC5F1F"/>
    <w:rsid w:val="00BC6079"/>
    <w:rsid w:val="00BD0007"/>
    <w:rsid w:val="00BD0CA1"/>
    <w:rsid w:val="00BD2B8B"/>
    <w:rsid w:val="00BD2DED"/>
    <w:rsid w:val="00BD3135"/>
    <w:rsid w:val="00BD5CE1"/>
    <w:rsid w:val="00BE037E"/>
    <w:rsid w:val="00BE23E5"/>
    <w:rsid w:val="00BE2BD4"/>
    <w:rsid w:val="00BE573C"/>
    <w:rsid w:val="00BE6061"/>
    <w:rsid w:val="00BE7904"/>
    <w:rsid w:val="00BF0632"/>
    <w:rsid w:val="00BF0813"/>
    <w:rsid w:val="00BF2738"/>
    <w:rsid w:val="00BF2D04"/>
    <w:rsid w:val="00BF2FF9"/>
    <w:rsid w:val="00BF45C3"/>
    <w:rsid w:val="00BF6D35"/>
    <w:rsid w:val="00BF7C83"/>
    <w:rsid w:val="00C00152"/>
    <w:rsid w:val="00C005A4"/>
    <w:rsid w:val="00C014A9"/>
    <w:rsid w:val="00C05572"/>
    <w:rsid w:val="00C0652C"/>
    <w:rsid w:val="00C11DA2"/>
    <w:rsid w:val="00C1596E"/>
    <w:rsid w:val="00C15BD8"/>
    <w:rsid w:val="00C21C8D"/>
    <w:rsid w:val="00C22479"/>
    <w:rsid w:val="00C2298D"/>
    <w:rsid w:val="00C24FE6"/>
    <w:rsid w:val="00C26478"/>
    <w:rsid w:val="00C321AA"/>
    <w:rsid w:val="00C340CA"/>
    <w:rsid w:val="00C363E5"/>
    <w:rsid w:val="00C40303"/>
    <w:rsid w:val="00C418CD"/>
    <w:rsid w:val="00C4472C"/>
    <w:rsid w:val="00C46FAD"/>
    <w:rsid w:val="00C47F5B"/>
    <w:rsid w:val="00C524DF"/>
    <w:rsid w:val="00C53707"/>
    <w:rsid w:val="00C56BAC"/>
    <w:rsid w:val="00C60AEE"/>
    <w:rsid w:val="00C61BB9"/>
    <w:rsid w:val="00C625AA"/>
    <w:rsid w:val="00C6319C"/>
    <w:rsid w:val="00C6372C"/>
    <w:rsid w:val="00C6447B"/>
    <w:rsid w:val="00C64495"/>
    <w:rsid w:val="00C64931"/>
    <w:rsid w:val="00C64D55"/>
    <w:rsid w:val="00C67244"/>
    <w:rsid w:val="00C7208D"/>
    <w:rsid w:val="00C7251C"/>
    <w:rsid w:val="00C73FF9"/>
    <w:rsid w:val="00C76C1F"/>
    <w:rsid w:val="00C7775E"/>
    <w:rsid w:val="00C855AC"/>
    <w:rsid w:val="00C85C63"/>
    <w:rsid w:val="00C8674E"/>
    <w:rsid w:val="00C91418"/>
    <w:rsid w:val="00C9214F"/>
    <w:rsid w:val="00C93FE1"/>
    <w:rsid w:val="00C947A8"/>
    <w:rsid w:val="00C9598D"/>
    <w:rsid w:val="00CA60A8"/>
    <w:rsid w:val="00CB0EC4"/>
    <w:rsid w:val="00CB1876"/>
    <w:rsid w:val="00CB453B"/>
    <w:rsid w:val="00CB7002"/>
    <w:rsid w:val="00CC19AD"/>
    <w:rsid w:val="00CC2BB4"/>
    <w:rsid w:val="00CC383B"/>
    <w:rsid w:val="00CD342A"/>
    <w:rsid w:val="00CD63DE"/>
    <w:rsid w:val="00CD64CD"/>
    <w:rsid w:val="00CE01D9"/>
    <w:rsid w:val="00CE2587"/>
    <w:rsid w:val="00CE2B0B"/>
    <w:rsid w:val="00CE702A"/>
    <w:rsid w:val="00CE70E9"/>
    <w:rsid w:val="00CE7795"/>
    <w:rsid w:val="00CF07A2"/>
    <w:rsid w:val="00CF22D0"/>
    <w:rsid w:val="00CF400C"/>
    <w:rsid w:val="00CF5228"/>
    <w:rsid w:val="00CF6C38"/>
    <w:rsid w:val="00D01733"/>
    <w:rsid w:val="00D04B85"/>
    <w:rsid w:val="00D05D38"/>
    <w:rsid w:val="00D07486"/>
    <w:rsid w:val="00D07AE9"/>
    <w:rsid w:val="00D1053F"/>
    <w:rsid w:val="00D13EE0"/>
    <w:rsid w:val="00D14477"/>
    <w:rsid w:val="00D14F05"/>
    <w:rsid w:val="00D2035A"/>
    <w:rsid w:val="00D23852"/>
    <w:rsid w:val="00D2410C"/>
    <w:rsid w:val="00D242F4"/>
    <w:rsid w:val="00D2553B"/>
    <w:rsid w:val="00D25870"/>
    <w:rsid w:val="00D30261"/>
    <w:rsid w:val="00D3174E"/>
    <w:rsid w:val="00D34A16"/>
    <w:rsid w:val="00D36F78"/>
    <w:rsid w:val="00D4144D"/>
    <w:rsid w:val="00D41E56"/>
    <w:rsid w:val="00D420AF"/>
    <w:rsid w:val="00D42A51"/>
    <w:rsid w:val="00D44849"/>
    <w:rsid w:val="00D45FD1"/>
    <w:rsid w:val="00D46837"/>
    <w:rsid w:val="00D46B6F"/>
    <w:rsid w:val="00D47666"/>
    <w:rsid w:val="00D51B3D"/>
    <w:rsid w:val="00D53C52"/>
    <w:rsid w:val="00D55AB7"/>
    <w:rsid w:val="00D568E4"/>
    <w:rsid w:val="00D641DB"/>
    <w:rsid w:val="00D66E52"/>
    <w:rsid w:val="00D7286C"/>
    <w:rsid w:val="00D8146E"/>
    <w:rsid w:val="00D820E9"/>
    <w:rsid w:val="00D823CC"/>
    <w:rsid w:val="00D848C7"/>
    <w:rsid w:val="00D84DE1"/>
    <w:rsid w:val="00D87946"/>
    <w:rsid w:val="00D904F8"/>
    <w:rsid w:val="00D92140"/>
    <w:rsid w:val="00D961A7"/>
    <w:rsid w:val="00D96631"/>
    <w:rsid w:val="00D96B56"/>
    <w:rsid w:val="00D972E5"/>
    <w:rsid w:val="00DA14D6"/>
    <w:rsid w:val="00DA1623"/>
    <w:rsid w:val="00DA27A4"/>
    <w:rsid w:val="00DA2F64"/>
    <w:rsid w:val="00DA3424"/>
    <w:rsid w:val="00DA4765"/>
    <w:rsid w:val="00DA5DFC"/>
    <w:rsid w:val="00DA5FA5"/>
    <w:rsid w:val="00DA7613"/>
    <w:rsid w:val="00DA79F9"/>
    <w:rsid w:val="00DB492C"/>
    <w:rsid w:val="00DB4D6C"/>
    <w:rsid w:val="00DB5098"/>
    <w:rsid w:val="00DB59F4"/>
    <w:rsid w:val="00DB5E09"/>
    <w:rsid w:val="00DB6E19"/>
    <w:rsid w:val="00DB7DA2"/>
    <w:rsid w:val="00DC5B12"/>
    <w:rsid w:val="00DC6BE3"/>
    <w:rsid w:val="00DC7636"/>
    <w:rsid w:val="00DD0E56"/>
    <w:rsid w:val="00DD10AF"/>
    <w:rsid w:val="00DD13D2"/>
    <w:rsid w:val="00DD4CF3"/>
    <w:rsid w:val="00DD7225"/>
    <w:rsid w:val="00DD7CC7"/>
    <w:rsid w:val="00DE0529"/>
    <w:rsid w:val="00DE11DE"/>
    <w:rsid w:val="00DE5034"/>
    <w:rsid w:val="00DE5714"/>
    <w:rsid w:val="00DE6733"/>
    <w:rsid w:val="00DF0598"/>
    <w:rsid w:val="00DF2DB7"/>
    <w:rsid w:val="00DF2E02"/>
    <w:rsid w:val="00DF4E0C"/>
    <w:rsid w:val="00DF5EE8"/>
    <w:rsid w:val="00DF6828"/>
    <w:rsid w:val="00E01544"/>
    <w:rsid w:val="00E027B3"/>
    <w:rsid w:val="00E02E11"/>
    <w:rsid w:val="00E03EA9"/>
    <w:rsid w:val="00E0414C"/>
    <w:rsid w:val="00E04D8B"/>
    <w:rsid w:val="00E05235"/>
    <w:rsid w:val="00E07492"/>
    <w:rsid w:val="00E07F93"/>
    <w:rsid w:val="00E07FC0"/>
    <w:rsid w:val="00E10706"/>
    <w:rsid w:val="00E12622"/>
    <w:rsid w:val="00E14560"/>
    <w:rsid w:val="00E161C1"/>
    <w:rsid w:val="00E16DC7"/>
    <w:rsid w:val="00E20BEB"/>
    <w:rsid w:val="00E22132"/>
    <w:rsid w:val="00E22CB5"/>
    <w:rsid w:val="00E26287"/>
    <w:rsid w:val="00E26975"/>
    <w:rsid w:val="00E30921"/>
    <w:rsid w:val="00E349FD"/>
    <w:rsid w:val="00E34ACB"/>
    <w:rsid w:val="00E355FE"/>
    <w:rsid w:val="00E365D9"/>
    <w:rsid w:val="00E37DAF"/>
    <w:rsid w:val="00E408D6"/>
    <w:rsid w:val="00E4376A"/>
    <w:rsid w:val="00E44175"/>
    <w:rsid w:val="00E50C30"/>
    <w:rsid w:val="00E5443E"/>
    <w:rsid w:val="00E54675"/>
    <w:rsid w:val="00E5523B"/>
    <w:rsid w:val="00E56A25"/>
    <w:rsid w:val="00E60D8A"/>
    <w:rsid w:val="00E61494"/>
    <w:rsid w:val="00E61865"/>
    <w:rsid w:val="00E6198D"/>
    <w:rsid w:val="00E620F2"/>
    <w:rsid w:val="00E633FF"/>
    <w:rsid w:val="00E63EE7"/>
    <w:rsid w:val="00E649ED"/>
    <w:rsid w:val="00E65AEE"/>
    <w:rsid w:val="00E70061"/>
    <w:rsid w:val="00E70DA2"/>
    <w:rsid w:val="00E722D3"/>
    <w:rsid w:val="00E72BC0"/>
    <w:rsid w:val="00E72D0E"/>
    <w:rsid w:val="00E7318D"/>
    <w:rsid w:val="00E7666C"/>
    <w:rsid w:val="00E77957"/>
    <w:rsid w:val="00E77A64"/>
    <w:rsid w:val="00E8140F"/>
    <w:rsid w:val="00E846DD"/>
    <w:rsid w:val="00E868FA"/>
    <w:rsid w:val="00E86AEC"/>
    <w:rsid w:val="00E86C7C"/>
    <w:rsid w:val="00E8790E"/>
    <w:rsid w:val="00E927CD"/>
    <w:rsid w:val="00E94366"/>
    <w:rsid w:val="00E94861"/>
    <w:rsid w:val="00EA3502"/>
    <w:rsid w:val="00EA4ED7"/>
    <w:rsid w:val="00EA795F"/>
    <w:rsid w:val="00EB11D5"/>
    <w:rsid w:val="00EB365B"/>
    <w:rsid w:val="00EB3C85"/>
    <w:rsid w:val="00EB4E90"/>
    <w:rsid w:val="00EB5213"/>
    <w:rsid w:val="00EC067A"/>
    <w:rsid w:val="00EC1EE7"/>
    <w:rsid w:val="00EC5376"/>
    <w:rsid w:val="00EC5B3C"/>
    <w:rsid w:val="00EC5EE4"/>
    <w:rsid w:val="00EC6A1C"/>
    <w:rsid w:val="00EC6A65"/>
    <w:rsid w:val="00EC783A"/>
    <w:rsid w:val="00ED1BFE"/>
    <w:rsid w:val="00ED1CD9"/>
    <w:rsid w:val="00ED6044"/>
    <w:rsid w:val="00EE016F"/>
    <w:rsid w:val="00EE389B"/>
    <w:rsid w:val="00EE412A"/>
    <w:rsid w:val="00EE6BC2"/>
    <w:rsid w:val="00EF0B98"/>
    <w:rsid w:val="00EF0F1B"/>
    <w:rsid w:val="00EF416F"/>
    <w:rsid w:val="00EF4B76"/>
    <w:rsid w:val="00EF6DB6"/>
    <w:rsid w:val="00F000C4"/>
    <w:rsid w:val="00F0080C"/>
    <w:rsid w:val="00F0086B"/>
    <w:rsid w:val="00F0126B"/>
    <w:rsid w:val="00F01EBF"/>
    <w:rsid w:val="00F021B3"/>
    <w:rsid w:val="00F055F8"/>
    <w:rsid w:val="00F069DD"/>
    <w:rsid w:val="00F10BC2"/>
    <w:rsid w:val="00F11D42"/>
    <w:rsid w:val="00F11DCF"/>
    <w:rsid w:val="00F1705C"/>
    <w:rsid w:val="00F225A9"/>
    <w:rsid w:val="00F2275C"/>
    <w:rsid w:val="00F23139"/>
    <w:rsid w:val="00F25516"/>
    <w:rsid w:val="00F26042"/>
    <w:rsid w:val="00F31488"/>
    <w:rsid w:val="00F3370D"/>
    <w:rsid w:val="00F37709"/>
    <w:rsid w:val="00F378F0"/>
    <w:rsid w:val="00F41345"/>
    <w:rsid w:val="00F41C41"/>
    <w:rsid w:val="00F43567"/>
    <w:rsid w:val="00F46EF8"/>
    <w:rsid w:val="00F509F2"/>
    <w:rsid w:val="00F50B2B"/>
    <w:rsid w:val="00F5238A"/>
    <w:rsid w:val="00F53016"/>
    <w:rsid w:val="00F53ABC"/>
    <w:rsid w:val="00F60446"/>
    <w:rsid w:val="00F64E8B"/>
    <w:rsid w:val="00F65E48"/>
    <w:rsid w:val="00F65EBD"/>
    <w:rsid w:val="00F72219"/>
    <w:rsid w:val="00F72973"/>
    <w:rsid w:val="00F732F8"/>
    <w:rsid w:val="00F73A90"/>
    <w:rsid w:val="00F75985"/>
    <w:rsid w:val="00F77C5E"/>
    <w:rsid w:val="00F82EEA"/>
    <w:rsid w:val="00F82FEB"/>
    <w:rsid w:val="00F83C0B"/>
    <w:rsid w:val="00F845BE"/>
    <w:rsid w:val="00F879A6"/>
    <w:rsid w:val="00F9772E"/>
    <w:rsid w:val="00FA492E"/>
    <w:rsid w:val="00FB0365"/>
    <w:rsid w:val="00FB0EED"/>
    <w:rsid w:val="00FB111B"/>
    <w:rsid w:val="00FB22E9"/>
    <w:rsid w:val="00FB233C"/>
    <w:rsid w:val="00FB3AAC"/>
    <w:rsid w:val="00FB3D23"/>
    <w:rsid w:val="00FB469B"/>
    <w:rsid w:val="00FB7E12"/>
    <w:rsid w:val="00FC204A"/>
    <w:rsid w:val="00FC26AD"/>
    <w:rsid w:val="00FC287A"/>
    <w:rsid w:val="00FC3CF6"/>
    <w:rsid w:val="00FC4CB3"/>
    <w:rsid w:val="00FC6DD4"/>
    <w:rsid w:val="00FC6E94"/>
    <w:rsid w:val="00FD007F"/>
    <w:rsid w:val="00FD03E7"/>
    <w:rsid w:val="00FD0EC0"/>
    <w:rsid w:val="00FD210D"/>
    <w:rsid w:val="00FD631C"/>
    <w:rsid w:val="00FD661F"/>
    <w:rsid w:val="00FD73D7"/>
    <w:rsid w:val="00FE0B01"/>
    <w:rsid w:val="00FE2B9A"/>
    <w:rsid w:val="00FE4CF4"/>
    <w:rsid w:val="00FF0847"/>
    <w:rsid w:val="00FF09A5"/>
    <w:rsid w:val="00FF0C9E"/>
    <w:rsid w:val="00FF103B"/>
    <w:rsid w:val="00FF3B7E"/>
    <w:rsid w:val="00FF6657"/>
    <w:rsid w:val="00FF73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5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77511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75119"/>
  </w:style>
  <w:style w:type="paragraph" w:styleId="a3">
    <w:name w:val="header"/>
    <w:basedOn w:val="a"/>
    <w:link w:val="Char"/>
    <w:uiPriority w:val="99"/>
    <w:semiHidden/>
    <w:unhideWhenUsed/>
    <w:rsid w:val="00DA79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A79F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A79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A79F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69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4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5.bin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endnotes" Target="endnote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402" Type="http://schemas.openxmlformats.org/officeDocument/2006/relationships/image" Target="media/image189.wmf"/><Relationship Id="rId279" Type="http://schemas.openxmlformats.org/officeDocument/2006/relationships/image" Target="media/image128.wmf"/><Relationship Id="rId444" Type="http://schemas.openxmlformats.org/officeDocument/2006/relationships/image" Target="media/image210.wmf"/><Relationship Id="rId486" Type="http://schemas.openxmlformats.org/officeDocument/2006/relationships/image" Target="media/image231.wmf"/><Relationship Id="rId43" Type="http://schemas.openxmlformats.org/officeDocument/2006/relationships/image" Target="media/image19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35.bin"/><Relationship Id="rId497" Type="http://schemas.openxmlformats.org/officeDocument/2006/relationships/fontTable" Target="fontTable.xml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71.wmf"/><Relationship Id="rId217" Type="http://schemas.openxmlformats.org/officeDocument/2006/relationships/image" Target="media/image98.wmf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0.bin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6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197.bin"/><Relationship Id="rId7" Type="http://schemas.openxmlformats.org/officeDocument/2006/relationships/oleObject" Target="embeddings/oleObject1.bin"/><Relationship Id="rId183" Type="http://schemas.openxmlformats.org/officeDocument/2006/relationships/image" Target="media/image82.wmf"/><Relationship Id="rId239" Type="http://schemas.openxmlformats.org/officeDocument/2006/relationships/image" Target="media/image109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2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88" Type="http://schemas.openxmlformats.org/officeDocument/2006/relationships/image" Target="media/image232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52.wmf"/><Relationship Id="rId348" Type="http://schemas.openxmlformats.org/officeDocument/2006/relationships/image" Target="media/image162.wmf"/><Relationship Id="rId369" Type="http://schemas.openxmlformats.org/officeDocument/2006/relationships/oleObject" Target="embeddings/oleObject192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4.wmf"/><Relationship Id="rId380" Type="http://schemas.openxmlformats.org/officeDocument/2006/relationships/image" Target="media/image178.wmf"/><Relationship Id="rId415" Type="http://schemas.openxmlformats.org/officeDocument/2006/relationships/oleObject" Target="embeddings/oleObject215.bin"/><Relationship Id="rId436" Type="http://schemas.openxmlformats.org/officeDocument/2006/relationships/image" Target="media/image206.wmf"/><Relationship Id="rId457" Type="http://schemas.openxmlformats.org/officeDocument/2006/relationships/oleObject" Target="embeddings/oleObject236.bin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7.bin"/><Relationship Id="rId478" Type="http://schemas.openxmlformats.org/officeDocument/2006/relationships/image" Target="media/image2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8.bin"/><Relationship Id="rId317" Type="http://schemas.openxmlformats.org/officeDocument/2006/relationships/image" Target="media/image147.wmf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7.bin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370" Type="http://schemas.openxmlformats.org/officeDocument/2006/relationships/image" Target="media/image173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image" Target="media/image201.wmf"/><Relationship Id="rId447" Type="http://schemas.openxmlformats.org/officeDocument/2006/relationships/oleObject" Target="embeddings/oleObject231.bin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5.wmf"/><Relationship Id="rId468" Type="http://schemas.openxmlformats.org/officeDocument/2006/relationships/image" Target="media/image222.wmf"/><Relationship Id="rId489" Type="http://schemas.openxmlformats.org/officeDocument/2006/relationships/oleObject" Target="embeddings/oleObject25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5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360" Type="http://schemas.openxmlformats.org/officeDocument/2006/relationships/image" Target="media/image168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6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6.bin"/><Relationship Id="rId458" Type="http://schemas.openxmlformats.org/officeDocument/2006/relationships/image" Target="media/image217.wmf"/><Relationship Id="rId479" Type="http://schemas.openxmlformats.org/officeDocument/2006/relationships/oleObject" Target="embeddings/oleObject24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77.bin"/><Relationship Id="rId490" Type="http://schemas.openxmlformats.org/officeDocument/2006/relationships/image" Target="media/image233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8.bin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3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392" Type="http://schemas.openxmlformats.org/officeDocument/2006/relationships/image" Target="media/image184.wmf"/><Relationship Id="rId427" Type="http://schemas.openxmlformats.org/officeDocument/2006/relationships/oleObject" Target="embeddings/oleObject221.bin"/><Relationship Id="rId448" Type="http://schemas.openxmlformats.org/officeDocument/2006/relationships/image" Target="media/image212.wmf"/><Relationship Id="rId469" Type="http://schemas.openxmlformats.org/officeDocument/2006/relationships/oleObject" Target="embeddings/oleObject242.bin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3.wmf"/><Relationship Id="rId480" Type="http://schemas.openxmlformats.org/officeDocument/2006/relationships/image" Target="media/image228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8.wmf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9.wmf"/><Relationship Id="rId417" Type="http://schemas.openxmlformats.org/officeDocument/2006/relationships/oleObject" Target="embeddings/oleObject216.bin"/><Relationship Id="rId438" Type="http://schemas.openxmlformats.org/officeDocument/2006/relationships/image" Target="media/image207.wmf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8.wmf"/><Relationship Id="rId470" Type="http://schemas.openxmlformats.org/officeDocument/2006/relationships/image" Target="media/image223.wmf"/><Relationship Id="rId491" Type="http://schemas.openxmlformats.org/officeDocument/2006/relationships/oleObject" Target="embeddings/oleObject25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4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28" Type="http://schemas.openxmlformats.org/officeDocument/2006/relationships/image" Target="media/image202.wmf"/><Relationship Id="rId449" Type="http://schemas.openxmlformats.org/officeDocument/2006/relationships/oleObject" Target="embeddings/oleObject232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8.wmf"/><Relationship Id="rId481" Type="http://schemas.openxmlformats.org/officeDocument/2006/relationships/oleObject" Target="embeddings/oleObject24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9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7.wmf"/><Relationship Id="rId439" Type="http://schemas.openxmlformats.org/officeDocument/2006/relationships/oleObject" Target="embeddings/oleObject227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image" Target="media/image131.wmf"/><Relationship Id="rId450" Type="http://schemas.openxmlformats.org/officeDocument/2006/relationships/image" Target="media/image213.wmf"/><Relationship Id="rId471" Type="http://schemas.openxmlformats.org/officeDocument/2006/relationships/oleObject" Target="embeddings/oleObject2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image" Target="media/image54.wmf"/><Relationship Id="rId310" Type="http://schemas.openxmlformats.org/officeDocument/2006/relationships/oleObject" Target="embeddings/oleObject162.bin"/><Relationship Id="rId492" Type="http://schemas.openxmlformats.org/officeDocument/2006/relationships/image" Target="media/image23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image" Target="media/image154.wmf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2.bin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3.bin"/><Relationship Id="rId440" Type="http://schemas.openxmlformats.org/officeDocument/2006/relationships/image" Target="media/image208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461" Type="http://schemas.openxmlformats.org/officeDocument/2006/relationships/oleObject" Target="embeddings/oleObject238.bin"/><Relationship Id="rId482" Type="http://schemas.openxmlformats.org/officeDocument/2006/relationships/image" Target="media/image229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80.wmf"/><Relationship Id="rId419" Type="http://schemas.openxmlformats.org/officeDocument/2006/relationships/oleObject" Target="embeddings/oleObject217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8.bin"/><Relationship Id="rId430" Type="http://schemas.openxmlformats.org/officeDocument/2006/relationships/image" Target="media/image20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3.bin"/><Relationship Id="rId472" Type="http://schemas.openxmlformats.org/officeDocument/2006/relationships/image" Target="media/image224.wmf"/><Relationship Id="rId493" Type="http://schemas.openxmlformats.org/officeDocument/2006/relationships/oleObject" Target="embeddings/oleObject25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3.bin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5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3.bin"/><Relationship Id="rId420" Type="http://schemas.openxmlformats.org/officeDocument/2006/relationships/image" Target="media/image19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7.wmf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9.wmf"/><Relationship Id="rId483" Type="http://schemas.openxmlformats.org/officeDocument/2006/relationships/oleObject" Target="embeddings/oleObject249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79.bin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2.wmf"/><Relationship Id="rId266" Type="http://schemas.openxmlformats.org/officeDocument/2006/relationships/image" Target="media/image122.wmf"/><Relationship Id="rId287" Type="http://schemas.openxmlformats.org/officeDocument/2006/relationships/image" Target="media/image132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3.bin"/><Relationship Id="rId452" Type="http://schemas.openxmlformats.org/officeDocument/2006/relationships/image" Target="media/image214.wmf"/><Relationship Id="rId473" Type="http://schemas.openxmlformats.org/officeDocument/2006/relationships/oleObject" Target="embeddings/oleObject244.bin"/><Relationship Id="rId494" Type="http://schemas.openxmlformats.org/officeDocument/2006/relationships/image" Target="media/image23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5.wmf"/><Relationship Id="rId354" Type="http://schemas.openxmlformats.org/officeDocument/2006/relationships/image" Target="media/image165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9.bin"/><Relationship Id="rId484" Type="http://schemas.openxmlformats.org/officeDocument/2006/relationships/image" Target="media/image23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58.bin"/><Relationship Id="rId323" Type="http://schemas.openxmlformats.org/officeDocument/2006/relationships/image" Target="media/image150.wmf"/><Relationship Id="rId344" Type="http://schemas.openxmlformats.org/officeDocument/2006/relationships/image" Target="media/image16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1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4.bin"/><Relationship Id="rId474" Type="http://schemas.openxmlformats.org/officeDocument/2006/relationships/image" Target="media/image2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45.wmf"/><Relationship Id="rId495" Type="http://schemas.openxmlformats.org/officeDocument/2006/relationships/oleObject" Target="embeddings/oleObject2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image" Target="media/image65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9.bin"/><Relationship Id="rId464" Type="http://schemas.openxmlformats.org/officeDocument/2006/relationships/image" Target="media/image220.wmf"/><Relationship Id="rId303" Type="http://schemas.openxmlformats.org/officeDocument/2006/relationships/image" Target="media/image140.wmf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image" Target="media/image194.wmf"/><Relationship Id="rId107" Type="http://schemas.openxmlformats.org/officeDocument/2006/relationships/oleObject" Target="embeddings/oleObject56.bin"/><Relationship Id="rId289" Type="http://schemas.openxmlformats.org/officeDocument/2006/relationships/image" Target="media/image133.wmf"/><Relationship Id="rId454" Type="http://schemas.openxmlformats.org/officeDocument/2006/relationships/image" Target="media/image215.wmf"/><Relationship Id="rId496" Type="http://schemas.openxmlformats.org/officeDocument/2006/relationships/header" Target="header1.xml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1.bin"/><Relationship Id="rId171" Type="http://schemas.openxmlformats.org/officeDocument/2006/relationships/image" Target="media/image76.wmf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6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6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1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358" Type="http://schemas.openxmlformats.org/officeDocument/2006/relationships/image" Target="media/image167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0</TotalTime>
  <Pages>10</Pages>
  <Words>1230</Words>
  <Characters>7015</Characters>
  <DocSecurity>0</DocSecurity>
  <Lines>58</Lines>
  <Paragraphs>16</Paragraphs>
  <ScaleCrop>false</ScaleCrop>
  <Company/>
  <LinksUpToDate>false</LinksUpToDate>
  <CharactersWithSpaces>8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5T00:35:00Z</dcterms:created>
  <dcterms:modified xsi:type="dcterms:W3CDTF">2015-07-30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